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256" r:id="rId2"/>
    <p:sldId id="680" r:id="rId3"/>
    <p:sldId id="681" r:id="rId4"/>
    <p:sldId id="682" r:id="rId5"/>
    <p:sldId id="683" r:id="rId6"/>
    <p:sldId id="684" r:id="rId7"/>
    <p:sldId id="685" r:id="rId8"/>
    <p:sldId id="717" r:id="rId9"/>
    <p:sldId id="718" r:id="rId10"/>
    <p:sldId id="686" r:id="rId11"/>
    <p:sldId id="687" r:id="rId12"/>
    <p:sldId id="688" r:id="rId13"/>
    <p:sldId id="692" r:id="rId14"/>
    <p:sldId id="693" r:id="rId15"/>
    <p:sldId id="694" r:id="rId16"/>
    <p:sldId id="719" r:id="rId17"/>
    <p:sldId id="722" r:id="rId18"/>
    <p:sldId id="720" r:id="rId19"/>
    <p:sldId id="866" r:id="rId20"/>
    <p:sldId id="867" r:id="rId21"/>
    <p:sldId id="868" r:id="rId22"/>
    <p:sldId id="613" r:id="rId23"/>
    <p:sldId id="619" r:id="rId24"/>
    <p:sldId id="620" r:id="rId25"/>
    <p:sldId id="621" r:id="rId26"/>
    <p:sldId id="623" r:id="rId27"/>
    <p:sldId id="860" r:id="rId28"/>
    <p:sldId id="861" r:id="rId29"/>
    <p:sldId id="862" r:id="rId30"/>
    <p:sldId id="863" r:id="rId31"/>
    <p:sldId id="864" r:id="rId32"/>
    <p:sldId id="865" r:id="rId33"/>
    <p:sldId id="795" r:id="rId34"/>
    <p:sldId id="859" r:id="rId35"/>
    <p:sldId id="853" r:id="rId36"/>
    <p:sldId id="855" r:id="rId37"/>
    <p:sldId id="856" r:id="rId38"/>
    <p:sldId id="858" r:id="rId39"/>
    <p:sldId id="530" r:id="rId40"/>
    <p:sldId id="531" r:id="rId41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8F8F8"/>
    <a:srgbClr val="FFFFFF"/>
    <a:srgbClr val="FFCCCC"/>
    <a:srgbClr val="CCFFCC"/>
    <a:srgbClr val="993300"/>
    <a:srgbClr val="669900"/>
    <a:srgbClr val="DAEDD1"/>
    <a:srgbClr val="CC99FF"/>
    <a:srgbClr val="C4E3B5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73CDFCA-D6E9-4A88-BC2E-6C451C325B0B}" v="456" dt="2024-04-26T03:06:02.47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4013" autoAdjust="0"/>
  </p:normalViewPr>
  <p:slideViewPr>
    <p:cSldViewPr snapToGrid="0">
      <p:cViewPr varScale="1">
        <p:scale>
          <a:sx n="77" d="100"/>
          <a:sy n="77" d="100"/>
        </p:scale>
        <p:origin x="1032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8" d="100"/>
          <a:sy n="58" d="100"/>
        </p:scale>
        <p:origin x="3326" y="53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573CDFCA-D6E9-4A88-BC2E-6C451C325B0B}"/>
    <pc:docChg chg="undo custSel addSld delSld modSld modMainMaster">
      <pc:chgData name="Antonio Carlos Assumpção" userId="6220ee74a8c688f2" providerId="LiveId" clId="{573CDFCA-D6E9-4A88-BC2E-6C451C325B0B}" dt="2024-04-26T03:06:02.475" v="889" actId="1036"/>
      <pc:docMkLst>
        <pc:docMk/>
      </pc:docMkLst>
      <pc:sldChg chg="addSp delSp modSp mod">
        <pc:chgData name="Antonio Carlos Assumpção" userId="6220ee74a8c688f2" providerId="LiveId" clId="{573CDFCA-D6E9-4A88-BC2E-6C451C325B0B}" dt="2024-04-26T03:01:59.668" v="523" actId="478"/>
        <pc:sldMkLst>
          <pc:docMk/>
          <pc:sldMk cId="0" sldId="256"/>
        </pc:sldMkLst>
        <pc:spChg chg="add mod">
          <ac:chgData name="Antonio Carlos Assumpção" userId="6220ee74a8c688f2" providerId="LiveId" clId="{573CDFCA-D6E9-4A88-BC2E-6C451C325B0B}" dt="2024-04-26T03:01:26.269" v="521" actId="20577"/>
          <ac:spMkLst>
            <pc:docMk/>
            <pc:sldMk cId="0" sldId="256"/>
            <ac:spMk id="3" creationId="{3BA23750-635E-E22C-67B0-5BE313466521}"/>
          </ac:spMkLst>
        </pc:spChg>
        <pc:spChg chg="add mod">
          <ac:chgData name="Antonio Carlos Assumpção" userId="6220ee74a8c688f2" providerId="LiveId" clId="{573CDFCA-D6E9-4A88-BC2E-6C451C325B0B}" dt="2024-04-26T03:00:06.826" v="503"/>
          <ac:spMkLst>
            <pc:docMk/>
            <pc:sldMk cId="0" sldId="256"/>
            <ac:spMk id="5" creationId="{2A8DE437-0622-4D88-6020-E3697601932C}"/>
          </ac:spMkLst>
        </pc:spChg>
        <pc:spChg chg="add del mod">
          <ac:chgData name="Antonio Carlos Assumpção" userId="6220ee74a8c688f2" providerId="LiveId" clId="{573CDFCA-D6E9-4A88-BC2E-6C451C325B0B}" dt="2024-04-26T03:01:59.668" v="523" actId="478"/>
          <ac:spMkLst>
            <pc:docMk/>
            <pc:sldMk cId="0" sldId="256"/>
            <ac:spMk id="6" creationId="{99EB3C31-882E-309D-C4D4-6E90B34DC81B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10" creationId="{2F428C8F-F7C3-9814-A8DC-423792C67012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11" creationId="{D8124E2E-9AF4-F553-9E02-F295BD3FE8F8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12" creationId="{7BF55E14-AD90-13E6-80D3-976EC6BB0694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13" creationId="{FD753BE6-A064-96C6-FEC6-6C2F49AF1FA9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20" creationId="{21003DB5-70B4-8E6E-53A9-7F7CEF715698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23" creationId="{938024DB-0D40-92DE-C5A6-3859B68D6D77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24" creationId="{4F0E1F7F-7363-1DF7-BAED-1556F2572569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25" creationId="{81C1FDD7-8043-4484-9419-101B7F3302A7}"/>
          </ac:spMkLst>
        </pc:spChg>
        <pc:spChg chg="del">
          <ac:chgData name="Antonio Carlos Assumpção" userId="6220ee74a8c688f2" providerId="LiveId" clId="{573CDFCA-D6E9-4A88-BC2E-6C451C325B0B}" dt="2024-04-26T03:00:04.677" v="502" actId="478"/>
          <ac:spMkLst>
            <pc:docMk/>
            <pc:sldMk cId="0" sldId="256"/>
            <ac:spMk id="26" creationId="{745093B1-F9D1-7552-8407-515B83C9D70D}"/>
          </ac:spMkLst>
        </pc:spChg>
        <pc:picChg chg="add mod">
          <ac:chgData name="Antonio Carlos Assumpção" userId="6220ee74a8c688f2" providerId="LiveId" clId="{573CDFCA-D6E9-4A88-BC2E-6C451C325B0B}" dt="2024-04-26T03:00:06.826" v="503"/>
          <ac:picMkLst>
            <pc:docMk/>
            <pc:sldMk cId="0" sldId="256"/>
            <ac:picMk id="4" creationId="{E793C157-C244-5885-9336-E9F127C8307F}"/>
          </ac:picMkLst>
        </pc:picChg>
        <pc:picChg chg="add del mod">
          <ac:chgData name="Antonio Carlos Assumpção" userId="6220ee74a8c688f2" providerId="LiveId" clId="{573CDFCA-D6E9-4A88-BC2E-6C451C325B0B}" dt="2024-04-26T03:01:59.668" v="523" actId="478"/>
          <ac:picMkLst>
            <pc:docMk/>
            <pc:sldMk cId="0" sldId="256"/>
            <ac:picMk id="7" creationId="{9702C54B-E4A6-5C12-5799-8EA19A83531A}"/>
          </ac:picMkLst>
        </pc:picChg>
        <pc:picChg chg="del">
          <ac:chgData name="Antonio Carlos Assumpção" userId="6220ee74a8c688f2" providerId="LiveId" clId="{573CDFCA-D6E9-4A88-BC2E-6C451C325B0B}" dt="2024-04-26T03:00:04.677" v="502" actId="478"/>
          <ac:picMkLst>
            <pc:docMk/>
            <pc:sldMk cId="0" sldId="256"/>
            <ac:picMk id="21" creationId="{4B455F9D-720D-CCCE-D45D-E2365A15B778}"/>
          </ac:picMkLst>
        </pc:picChg>
        <pc:picChg chg="del">
          <ac:chgData name="Antonio Carlos Assumpção" userId="6220ee74a8c688f2" providerId="LiveId" clId="{573CDFCA-D6E9-4A88-BC2E-6C451C325B0B}" dt="2024-04-26T03:00:04.677" v="502" actId="478"/>
          <ac:picMkLst>
            <pc:docMk/>
            <pc:sldMk cId="0" sldId="256"/>
            <ac:picMk id="22" creationId="{0DC4C1A7-FAD9-FD84-7A31-46407AAB4929}"/>
          </ac:picMkLst>
        </pc:picChg>
        <pc:inkChg chg="add mod">
          <ac:chgData name="Antonio Carlos Assumpção" userId="6220ee74a8c688f2" providerId="LiveId" clId="{573CDFCA-D6E9-4A88-BC2E-6C451C325B0B}" dt="2024-04-26T03:00:06.826" v="503"/>
          <ac:inkMkLst>
            <pc:docMk/>
            <pc:sldMk cId="0" sldId="256"/>
            <ac:inkMk id="2" creationId="{23FA7CF9-A1C7-61C2-3135-D0DB3081A306}"/>
          </ac:inkMkLst>
        </pc:inkChg>
      </pc:sldChg>
      <pc:sldChg chg="del">
        <pc:chgData name="Antonio Carlos Assumpção" userId="6220ee74a8c688f2" providerId="LiveId" clId="{573CDFCA-D6E9-4A88-BC2E-6C451C325B0B}" dt="2024-04-26T02:30:16.571" v="3" actId="47"/>
        <pc:sldMkLst>
          <pc:docMk/>
          <pc:sldMk cId="0" sldId="337"/>
        </pc:sldMkLst>
      </pc:sldChg>
      <pc:sldChg chg="del">
        <pc:chgData name="Antonio Carlos Assumpção" userId="6220ee74a8c688f2" providerId="LiveId" clId="{573CDFCA-D6E9-4A88-BC2E-6C451C325B0B}" dt="2024-04-26T02:30:16.774" v="4" actId="47"/>
        <pc:sldMkLst>
          <pc:docMk/>
          <pc:sldMk cId="0" sldId="339"/>
        </pc:sldMkLst>
      </pc:sldChg>
      <pc:sldChg chg="del">
        <pc:chgData name="Antonio Carlos Assumpção" userId="6220ee74a8c688f2" providerId="LiveId" clId="{573CDFCA-D6E9-4A88-BC2E-6C451C325B0B}" dt="2024-04-26T02:30:16.983" v="5" actId="47"/>
        <pc:sldMkLst>
          <pc:docMk/>
          <pc:sldMk cId="0" sldId="340"/>
        </pc:sldMkLst>
      </pc:sldChg>
      <pc:sldChg chg="del">
        <pc:chgData name="Antonio Carlos Assumpção" userId="6220ee74a8c688f2" providerId="LiveId" clId="{573CDFCA-D6E9-4A88-BC2E-6C451C325B0B}" dt="2024-04-26T02:30:17.197" v="6" actId="47"/>
        <pc:sldMkLst>
          <pc:docMk/>
          <pc:sldMk cId="0" sldId="341"/>
        </pc:sldMkLst>
      </pc:sldChg>
      <pc:sldChg chg="del">
        <pc:chgData name="Antonio Carlos Assumpção" userId="6220ee74a8c688f2" providerId="LiveId" clId="{573CDFCA-D6E9-4A88-BC2E-6C451C325B0B}" dt="2024-04-26T02:30:17.422" v="7" actId="47"/>
        <pc:sldMkLst>
          <pc:docMk/>
          <pc:sldMk cId="0" sldId="342"/>
        </pc:sldMkLst>
      </pc:sldChg>
      <pc:sldChg chg="del">
        <pc:chgData name="Antonio Carlos Assumpção" userId="6220ee74a8c688f2" providerId="LiveId" clId="{573CDFCA-D6E9-4A88-BC2E-6C451C325B0B}" dt="2024-04-26T02:30:17.706" v="8" actId="47"/>
        <pc:sldMkLst>
          <pc:docMk/>
          <pc:sldMk cId="0" sldId="343"/>
        </pc:sldMkLst>
      </pc:sldChg>
      <pc:sldChg chg="del">
        <pc:chgData name="Antonio Carlos Assumpção" userId="6220ee74a8c688f2" providerId="LiveId" clId="{573CDFCA-D6E9-4A88-BC2E-6C451C325B0B}" dt="2024-04-26T02:30:18.241" v="9" actId="47"/>
        <pc:sldMkLst>
          <pc:docMk/>
          <pc:sldMk cId="0" sldId="344"/>
        </pc:sldMkLst>
      </pc:sldChg>
      <pc:sldChg chg="del">
        <pc:chgData name="Antonio Carlos Assumpção" userId="6220ee74a8c688f2" providerId="LiveId" clId="{573CDFCA-D6E9-4A88-BC2E-6C451C325B0B}" dt="2024-04-26T02:30:24.673" v="12" actId="47"/>
        <pc:sldMkLst>
          <pc:docMk/>
          <pc:sldMk cId="0" sldId="389"/>
        </pc:sldMkLst>
      </pc:sldChg>
      <pc:sldChg chg="del">
        <pc:chgData name="Antonio Carlos Assumpção" userId="6220ee74a8c688f2" providerId="LiveId" clId="{573CDFCA-D6E9-4A88-BC2E-6C451C325B0B}" dt="2024-04-26T02:30:25.996" v="13" actId="47"/>
        <pc:sldMkLst>
          <pc:docMk/>
          <pc:sldMk cId="0" sldId="390"/>
        </pc:sldMkLst>
      </pc:sldChg>
      <pc:sldChg chg="del">
        <pc:chgData name="Antonio Carlos Assumpção" userId="6220ee74a8c688f2" providerId="LiveId" clId="{573CDFCA-D6E9-4A88-BC2E-6C451C325B0B}" dt="2024-04-26T02:30:26.437" v="14" actId="47"/>
        <pc:sldMkLst>
          <pc:docMk/>
          <pc:sldMk cId="0" sldId="391"/>
        </pc:sldMkLst>
      </pc:sldChg>
      <pc:sldChg chg="del">
        <pc:chgData name="Antonio Carlos Assumpção" userId="6220ee74a8c688f2" providerId="LiveId" clId="{573CDFCA-D6E9-4A88-BC2E-6C451C325B0B}" dt="2024-04-26T02:30:27.009" v="15" actId="47"/>
        <pc:sldMkLst>
          <pc:docMk/>
          <pc:sldMk cId="0" sldId="392"/>
        </pc:sldMkLst>
      </pc:sldChg>
      <pc:sldChg chg="del">
        <pc:chgData name="Antonio Carlos Assumpção" userId="6220ee74a8c688f2" providerId="LiveId" clId="{573CDFCA-D6E9-4A88-BC2E-6C451C325B0B}" dt="2024-04-26T02:30:28.572" v="18" actId="47"/>
        <pc:sldMkLst>
          <pc:docMk/>
          <pc:sldMk cId="680308682" sldId="449"/>
        </pc:sldMkLst>
      </pc:sldChg>
      <pc:sldChg chg="del">
        <pc:chgData name="Antonio Carlos Assumpção" userId="6220ee74a8c688f2" providerId="LiveId" clId="{573CDFCA-D6E9-4A88-BC2E-6C451C325B0B}" dt="2024-04-26T02:30:29.505" v="20" actId="47"/>
        <pc:sldMkLst>
          <pc:docMk/>
          <pc:sldMk cId="1721153156" sldId="450"/>
        </pc:sldMkLst>
      </pc:sldChg>
      <pc:sldChg chg="del">
        <pc:chgData name="Antonio Carlos Assumpção" userId="6220ee74a8c688f2" providerId="LiveId" clId="{573CDFCA-D6E9-4A88-BC2E-6C451C325B0B}" dt="2024-04-26T02:30:29.922" v="21" actId="47"/>
        <pc:sldMkLst>
          <pc:docMk/>
          <pc:sldMk cId="3308966987" sldId="451"/>
        </pc:sldMkLst>
      </pc:sldChg>
      <pc:sldChg chg="del">
        <pc:chgData name="Antonio Carlos Assumpção" userId="6220ee74a8c688f2" providerId="LiveId" clId="{573CDFCA-D6E9-4A88-BC2E-6C451C325B0B}" dt="2024-04-26T02:30:31.153" v="23" actId="47"/>
        <pc:sldMkLst>
          <pc:docMk/>
          <pc:sldMk cId="172066902" sldId="452"/>
        </pc:sldMkLst>
      </pc:sldChg>
      <pc:sldChg chg="del">
        <pc:chgData name="Antonio Carlos Assumpção" userId="6220ee74a8c688f2" providerId="LiveId" clId="{573CDFCA-D6E9-4A88-BC2E-6C451C325B0B}" dt="2024-04-26T02:31:06.979" v="24" actId="47"/>
        <pc:sldMkLst>
          <pc:docMk/>
          <pc:sldMk cId="2713713616" sldId="456"/>
        </pc:sldMkLst>
      </pc:sldChg>
      <pc:sldChg chg="del">
        <pc:chgData name="Antonio Carlos Assumpção" userId="6220ee74a8c688f2" providerId="LiveId" clId="{573CDFCA-D6E9-4A88-BC2E-6C451C325B0B}" dt="2024-04-26T02:31:07.514" v="25" actId="47"/>
        <pc:sldMkLst>
          <pc:docMk/>
          <pc:sldMk cId="158898140" sldId="457"/>
        </pc:sldMkLst>
      </pc:sldChg>
      <pc:sldChg chg="del">
        <pc:chgData name="Antonio Carlos Assumpção" userId="6220ee74a8c688f2" providerId="LiveId" clId="{573CDFCA-D6E9-4A88-BC2E-6C451C325B0B}" dt="2024-04-26T02:31:08.355" v="26" actId="47"/>
        <pc:sldMkLst>
          <pc:docMk/>
          <pc:sldMk cId="3152891566" sldId="458"/>
        </pc:sldMkLst>
      </pc:sldChg>
      <pc:sldChg chg="del">
        <pc:chgData name="Antonio Carlos Assumpção" userId="6220ee74a8c688f2" providerId="LiveId" clId="{573CDFCA-D6E9-4A88-BC2E-6C451C325B0B}" dt="2024-04-26T02:31:09.699" v="27" actId="47"/>
        <pc:sldMkLst>
          <pc:docMk/>
          <pc:sldMk cId="2249514120" sldId="459"/>
        </pc:sldMkLst>
      </pc:sldChg>
      <pc:sldChg chg="del">
        <pc:chgData name="Antonio Carlos Assumpção" userId="6220ee74a8c688f2" providerId="LiveId" clId="{573CDFCA-D6E9-4A88-BC2E-6C451C325B0B}" dt="2024-04-26T02:31:10.392" v="28" actId="47"/>
        <pc:sldMkLst>
          <pc:docMk/>
          <pc:sldMk cId="2431190441" sldId="460"/>
        </pc:sldMkLst>
      </pc:sldChg>
      <pc:sldChg chg="del">
        <pc:chgData name="Antonio Carlos Assumpção" userId="6220ee74a8c688f2" providerId="LiveId" clId="{573CDFCA-D6E9-4A88-BC2E-6C451C325B0B}" dt="2024-04-26T02:31:10.937" v="29" actId="47"/>
        <pc:sldMkLst>
          <pc:docMk/>
          <pc:sldMk cId="557078018" sldId="461"/>
        </pc:sldMkLst>
      </pc:sldChg>
      <pc:sldChg chg="del">
        <pc:chgData name="Antonio Carlos Assumpção" userId="6220ee74a8c688f2" providerId="LiveId" clId="{573CDFCA-D6E9-4A88-BC2E-6C451C325B0B}" dt="2024-04-26T02:31:12.078" v="30" actId="47"/>
        <pc:sldMkLst>
          <pc:docMk/>
          <pc:sldMk cId="1151059825" sldId="462"/>
        </pc:sldMkLst>
      </pc:sldChg>
      <pc:sldChg chg="del">
        <pc:chgData name="Antonio Carlos Assumpção" userId="6220ee74a8c688f2" providerId="LiveId" clId="{573CDFCA-D6E9-4A88-BC2E-6C451C325B0B}" dt="2024-04-26T02:33:17.116" v="65" actId="47"/>
        <pc:sldMkLst>
          <pc:docMk/>
          <pc:sldMk cId="1295381937" sldId="465"/>
        </pc:sldMkLst>
      </pc:sldChg>
      <pc:sldChg chg="del">
        <pc:chgData name="Antonio Carlos Assumpção" userId="6220ee74a8c688f2" providerId="LiveId" clId="{573CDFCA-D6E9-4A88-BC2E-6C451C325B0B}" dt="2024-04-26T02:33:18.026" v="68" actId="47"/>
        <pc:sldMkLst>
          <pc:docMk/>
          <pc:sldMk cId="3789687015" sldId="471"/>
        </pc:sldMkLst>
      </pc:sldChg>
      <pc:sldChg chg="del">
        <pc:chgData name="Antonio Carlos Assumpção" userId="6220ee74a8c688f2" providerId="LiveId" clId="{573CDFCA-D6E9-4A88-BC2E-6C451C325B0B}" dt="2024-04-26T02:33:18.185" v="69" actId="47"/>
        <pc:sldMkLst>
          <pc:docMk/>
          <pc:sldMk cId="3727981239" sldId="472"/>
        </pc:sldMkLst>
      </pc:sldChg>
      <pc:sldChg chg="del">
        <pc:chgData name="Antonio Carlos Assumpção" userId="6220ee74a8c688f2" providerId="LiveId" clId="{573CDFCA-D6E9-4A88-BC2E-6C451C325B0B}" dt="2024-04-26T02:33:18.386" v="70" actId="47"/>
        <pc:sldMkLst>
          <pc:docMk/>
          <pc:sldMk cId="4017373001" sldId="473"/>
        </pc:sldMkLst>
      </pc:sldChg>
      <pc:sldChg chg="del">
        <pc:chgData name="Antonio Carlos Assumpção" userId="6220ee74a8c688f2" providerId="LiveId" clId="{573CDFCA-D6E9-4A88-BC2E-6C451C325B0B}" dt="2024-04-26T02:33:18.594" v="71" actId="47"/>
        <pc:sldMkLst>
          <pc:docMk/>
          <pc:sldMk cId="3129281060" sldId="475"/>
        </pc:sldMkLst>
      </pc:sldChg>
      <pc:sldChg chg="del">
        <pc:chgData name="Antonio Carlos Assumpção" userId="6220ee74a8c688f2" providerId="LiveId" clId="{573CDFCA-D6E9-4A88-BC2E-6C451C325B0B}" dt="2024-04-26T02:33:18.749" v="72" actId="47"/>
        <pc:sldMkLst>
          <pc:docMk/>
          <pc:sldMk cId="2112325669" sldId="476"/>
        </pc:sldMkLst>
      </pc:sldChg>
      <pc:sldChg chg="del">
        <pc:chgData name="Antonio Carlos Assumpção" userId="6220ee74a8c688f2" providerId="LiveId" clId="{573CDFCA-D6E9-4A88-BC2E-6C451C325B0B}" dt="2024-04-26T02:33:19.111" v="74" actId="47"/>
        <pc:sldMkLst>
          <pc:docMk/>
          <pc:sldMk cId="2525002265" sldId="477"/>
        </pc:sldMkLst>
      </pc:sldChg>
      <pc:sldChg chg="del">
        <pc:chgData name="Antonio Carlos Assumpção" userId="6220ee74a8c688f2" providerId="LiveId" clId="{573CDFCA-D6E9-4A88-BC2E-6C451C325B0B}" dt="2024-04-26T02:33:19.292" v="75" actId="47"/>
        <pc:sldMkLst>
          <pc:docMk/>
          <pc:sldMk cId="2122031983" sldId="478"/>
        </pc:sldMkLst>
      </pc:sldChg>
      <pc:sldChg chg="del">
        <pc:chgData name="Antonio Carlos Assumpção" userId="6220ee74a8c688f2" providerId="LiveId" clId="{573CDFCA-D6E9-4A88-BC2E-6C451C325B0B}" dt="2024-04-26T02:33:19.474" v="76" actId="47"/>
        <pc:sldMkLst>
          <pc:docMk/>
          <pc:sldMk cId="3907463445" sldId="479"/>
        </pc:sldMkLst>
      </pc:sldChg>
      <pc:sldChg chg="del">
        <pc:chgData name="Antonio Carlos Assumpção" userId="6220ee74a8c688f2" providerId="LiveId" clId="{573CDFCA-D6E9-4A88-BC2E-6C451C325B0B}" dt="2024-04-26T02:33:19.671" v="77" actId="47"/>
        <pc:sldMkLst>
          <pc:docMk/>
          <pc:sldMk cId="3060868255" sldId="480"/>
        </pc:sldMkLst>
      </pc:sldChg>
      <pc:sldChg chg="del">
        <pc:chgData name="Antonio Carlos Assumpção" userId="6220ee74a8c688f2" providerId="LiveId" clId="{573CDFCA-D6E9-4A88-BC2E-6C451C325B0B}" dt="2024-04-26T02:33:58.515" v="119" actId="47"/>
        <pc:sldMkLst>
          <pc:docMk/>
          <pc:sldMk cId="3743606687" sldId="491"/>
        </pc:sldMkLst>
      </pc:sldChg>
      <pc:sldChg chg="del">
        <pc:chgData name="Antonio Carlos Assumpção" userId="6220ee74a8c688f2" providerId="LiveId" clId="{573CDFCA-D6E9-4A88-BC2E-6C451C325B0B}" dt="2024-04-26T02:34:09.368" v="131" actId="47"/>
        <pc:sldMkLst>
          <pc:docMk/>
          <pc:sldMk cId="976753760" sldId="494"/>
        </pc:sldMkLst>
      </pc:sldChg>
      <pc:sldChg chg="del">
        <pc:chgData name="Antonio Carlos Assumpção" userId="6220ee74a8c688f2" providerId="LiveId" clId="{573CDFCA-D6E9-4A88-BC2E-6C451C325B0B}" dt="2024-04-26T02:34:09.865" v="132" actId="47"/>
        <pc:sldMkLst>
          <pc:docMk/>
          <pc:sldMk cId="1161297881" sldId="495"/>
        </pc:sldMkLst>
      </pc:sldChg>
      <pc:sldChg chg="del">
        <pc:chgData name="Antonio Carlos Assumpção" userId="6220ee74a8c688f2" providerId="LiveId" clId="{573CDFCA-D6E9-4A88-BC2E-6C451C325B0B}" dt="2024-04-26T02:34:10.323" v="133" actId="47"/>
        <pc:sldMkLst>
          <pc:docMk/>
          <pc:sldMk cId="3642605901" sldId="496"/>
        </pc:sldMkLst>
      </pc:sldChg>
      <pc:sldChg chg="del">
        <pc:chgData name="Antonio Carlos Assumpção" userId="6220ee74a8c688f2" providerId="LiveId" clId="{573CDFCA-D6E9-4A88-BC2E-6C451C325B0B}" dt="2024-04-26T02:34:10.936" v="134" actId="47"/>
        <pc:sldMkLst>
          <pc:docMk/>
          <pc:sldMk cId="167778930" sldId="497"/>
        </pc:sldMkLst>
      </pc:sldChg>
      <pc:sldChg chg="del">
        <pc:chgData name="Antonio Carlos Assumpção" userId="6220ee74a8c688f2" providerId="LiveId" clId="{573CDFCA-D6E9-4A88-BC2E-6C451C325B0B}" dt="2024-04-26T02:34:12.995" v="136" actId="47"/>
        <pc:sldMkLst>
          <pc:docMk/>
          <pc:sldMk cId="2537197838" sldId="500"/>
        </pc:sldMkLst>
      </pc:sldChg>
      <pc:sldChg chg="del">
        <pc:chgData name="Antonio Carlos Assumpção" userId="6220ee74a8c688f2" providerId="LiveId" clId="{573CDFCA-D6E9-4A88-BC2E-6C451C325B0B}" dt="2024-04-26T02:34:13.571" v="137" actId="47"/>
        <pc:sldMkLst>
          <pc:docMk/>
          <pc:sldMk cId="1757716941" sldId="501"/>
        </pc:sldMkLst>
      </pc:sldChg>
      <pc:sldChg chg="del">
        <pc:chgData name="Antonio Carlos Assumpção" userId="6220ee74a8c688f2" providerId="LiveId" clId="{573CDFCA-D6E9-4A88-BC2E-6C451C325B0B}" dt="2024-04-26T02:34:14.366" v="138" actId="47"/>
        <pc:sldMkLst>
          <pc:docMk/>
          <pc:sldMk cId="2669868828" sldId="502"/>
        </pc:sldMkLst>
      </pc:sldChg>
      <pc:sldChg chg="del">
        <pc:chgData name="Antonio Carlos Assumpção" userId="6220ee74a8c688f2" providerId="LiveId" clId="{573CDFCA-D6E9-4A88-BC2E-6C451C325B0B}" dt="2024-04-26T02:34:16.096" v="139" actId="47"/>
        <pc:sldMkLst>
          <pc:docMk/>
          <pc:sldMk cId="3719482040" sldId="503"/>
        </pc:sldMkLst>
      </pc:sldChg>
      <pc:sldChg chg="del">
        <pc:chgData name="Antonio Carlos Assumpção" userId="6220ee74a8c688f2" providerId="LiveId" clId="{573CDFCA-D6E9-4A88-BC2E-6C451C325B0B}" dt="2024-04-26T02:34:16.969" v="140" actId="47"/>
        <pc:sldMkLst>
          <pc:docMk/>
          <pc:sldMk cId="1197507403" sldId="504"/>
        </pc:sldMkLst>
      </pc:sldChg>
      <pc:sldChg chg="del">
        <pc:chgData name="Antonio Carlos Assumpção" userId="6220ee74a8c688f2" providerId="LiveId" clId="{573CDFCA-D6E9-4A88-BC2E-6C451C325B0B}" dt="2024-04-26T02:34:17.831" v="141" actId="47"/>
        <pc:sldMkLst>
          <pc:docMk/>
          <pc:sldMk cId="1852511028" sldId="505"/>
        </pc:sldMkLst>
      </pc:sldChg>
      <pc:sldChg chg="del">
        <pc:chgData name="Antonio Carlos Assumpção" userId="6220ee74a8c688f2" providerId="LiveId" clId="{573CDFCA-D6E9-4A88-BC2E-6C451C325B0B}" dt="2024-04-26T02:34:18.750" v="142" actId="47"/>
        <pc:sldMkLst>
          <pc:docMk/>
          <pc:sldMk cId="1791652524" sldId="506"/>
        </pc:sldMkLst>
      </pc:sldChg>
      <pc:sldChg chg="del">
        <pc:chgData name="Antonio Carlos Assumpção" userId="6220ee74a8c688f2" providerId="LiveId" clId="{573CDFCA-D6E9-4A88-BC2E-6C451C325B0B}" dt="2024-04-26T02:34:19.481" v="143" actId="47"/>
        <pc:sldMkLst>
          <pc:docMk/>
          <pc:sldMk cId="3064154161" sldId="507"/>
        </pc:sldMkLst>
      </pc:sldChg>
      <pc:sldChg chg="del">
        <pc:chgData name="Antonio Carlos Assumpção" userId="6220ee74a8c688f2" providerId="LiveId" clId="{573CDFCA-D6E9-4A88-BC2E-6C451C325B0B}" dt="2024-04-26T02:34:20.147" v="144" actId="47"/>
        <pc:sldMkLst>
          <pc:docMk/>
          <pc:sldMk cId="2650513970" sldId="508"/>
        </pc:sldMkLst>
      </pc:sldChg>
      <pc:sldChg chg="del">
        <pc:chgData name="Antonio Carlos Assumpção" userId="6220ee74a8c688f2" providerId="LiveId" clId="{573CDFCA-D6E9-4A88-BC2E-6C451C325B0B}" dt="2024-04-26T02:34:42.325" v="148" actId="47"/>
        <pc:sldMkLst>
          <pc:docMk/>
          <pc:sldMk cId="3478249558" sldId="511"/>
        </pc:sldMkLst>
      </pc:sldChg>
      <pc:sldChg chg="del">
        <pc:chgData name="Antonio Carlos Assumpção" userId="6220ee74a8c688f2" providerId="LiveId" clId="{573CDFCA-D6E9-4A88-BC2E-6C451C325B0B}" dt="2024-04-26T02:34:43.759" v="149" actId="47"/>
        <pc:sldMkLst>
          <pc:docMk/>
          <pc:sldMk cId="329398420" sldId="512"/>
        </pc:sldMkLst>
      </pc:sldChg>
      <pc:sldChg chg="del">
        <pc:chgData name="Antonio Carlos Assumpção" userId="6220ee74a8c688f2" providerId="LiveId" clId="{573CDFCA-D6E9-4A88-BC2E-6C451C325B0B}" dt="2024-04-26T02:34:44.591" v="150" actId="47"/>
        <pc:sldMkLst>
          <pc:docMk/>
          <pc:sldMk cId="201751549" sldId="513"/>
        </pc:sldMkLst>
      </pc:sldChg>
      <pc:sldChg chg="del">
        <pc:chgData name="Antonio Carlos Assumpção" userId="6220ee74a8c688f2" providerId="LiveId" clId="{573CDFCA-D6E9-4A88-BC2E-6C451C325B0B}" dt="2024-04-26T02:34:55.535" v="163" actId="47"/>
        <pc:sldMkLst>
          <pc:docMk/>
          <pc:sldMk cId="2415750908" sldId="517"/>
        </pc:sldMkLst>
      </pc:sldChg>
      <pc:sldChg chg="del">
        <pc:chgData name="Antonio Carlos Assumpção" userId="6220ee74a8c688f2" providerId="LiveId" clId="{573CDFCA-D6E9-4A88-BC2E-6C451C325B0B}" dt="2024-04-26T02:35:39.430" v="170" actId="47"/>
        <pc:sldMkLst>
          <pc:docMk/>
          <pc:sldMk cId="1949971379" sldId="523"/>
        </pc:sldMkLst>
      </pc:sldChg>
      <pc:sldChg chg="del">
        <pc:chgData name="Antonio Carlos Assumpção" userId="6220ee74a8c688f2" providerId="LiveId" clId="{573CDFCA-D6E9-4A88-BC2E-6C451C325B0B}" dt="2024-04-26T02:35:40.492" v="171" actId="47"/>
        <pc:sldMkLst>
          <pc:docMk/>
          <pc:sldMk cId="2601316363" sldId="524"/>
        </pc:sldMkLst>
      </pc:sldChg>
      <pc:sldChg chg="del">
        <pc:chgData name="Antonio Carlos Assumpção" userId="6220ee74a8c688f2" providerId="LiveId" clId="{573CDFCA-D6E9-4A88-BC2E-6C451C325B0B}" dt="2024-04-26T02:35:41.460" v="172" actId="47"/>
        <pc:sldMkLst>
          <pc:docMk/>
          <pc:sldMk cId="2033438252" sldId="525"/>
        </pc:sldMkLst>
      </pc:sldChg>
      <pc:sldChg chg="del">
        <pc:chgData name="Antonio Carlos Assumpção" userId="6220ee74a8c688f2" providerId="LiveId" clId="{573CDFCA-D6E9-4A88-BC2E-6C451C325B0B}" dt="2024-04-26T02:35:42.203" v="173" actId="47"/>
        <pc:sldMkLst>
          <pc:docMk/>
          <pc:sldMk cId="2243423936" sldId="526"/>
        </pc:sldMkLst>
      </pc:sldChg>
      <pc:sldChg chg="del">
        <pc:chgData name="Antonio Carlos Assumpção" userId="6220ee74a8c688f2" providerId="LiveId" clId="{573CDFCA-D6E9-4A88-BC2E-6C451C325B0B}" dt="2024-04-26T02:35:42.918" v="174" actId="47"/>
        <pc:sldMkLst>
          <pc:docMk/>
          <pc:sldMk cId="1335694230" sldId="527"/>
        </pc:sldMkLst>
      </pc:sldChg>
      <pc:sldChg chg="del">
        <pc:chgData name="Antonio Carlos Assumpção" userId="6220ee74a8c688f2" providerId="LiveId" clId="{573CDFCA-D6E9-4A88-BC2E-6C451C325B0B}" dt="2024-04-26T02:35:44.002" v="175" actId="47"/>
        <pc:sldMkLst>
          <pc:docMk/>
          <pc:sldMk cId="3743213132" sldId="528"/>
        </pc:sldMkLst>
      </pc:sldChg>
      <pc:sldChg chg="del">
        <pc:chgData name="Antonio Carlos Assumpção" userId="6220ee74a8c688f2" providerId="LiveId" clId="{573CDFCA-D6E9-4A88-BC2E-6C451C325B0B}" dt="2024-04-26T02:35:44.886" v="176" actId="47"/>
        <pc:sldMkLst>
          <pc:docMk/>
          <pc:sldMk cId="3044911738" sldId="529"/>
        </pc:sldMkLst>
      </pc:sldChg>
      <pc:sldChg chg="modSp add del">
        <pc:chgData name="Antonio Carlos Assumpção" userId="6220ee74a8c688f2" providerId="LiveId" clId="{573CDFCA-D6E9-4A88-BC2E-6C451C325B0B}" dt="2024-04-26T03:05:57.126" v="880" actId="1036"/>
        <pc:sldMkLst>
          <pc:docMk/>
          <pc:sldMk cId="1560149971" sldId="530"/>
        </pc:sldMkLst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7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8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11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12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18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19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1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2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3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4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5" creationId="{00000000-0000-0000-0000-000000000000}"/>
          </ac:spMkLst>
        </pc:spChg>
        <pc:spChg chg="mod">
          <ac:chgData name="Antonio Carlos Assumpção" userId="6220ee74a8c688f2" providerId="LiveId" clId="{573CDFCA-D6E9-4A88-BC2E-6C451C325B0B}" dt="2024-04-26T03:05:57.126" v="880" actId="1036"/>
          <ac:spMkLst>
            <pc:docMk/>
            <pc:sldMk cId="1560149971" sldId="530"/>
            <ac:spMk id="26" creationId="{00000000-0000-0000-0000-000000000000}"/>
          </ac:spMkLst>
        </pc:sp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6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9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0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3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4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5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6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17" creationId="{00000000-0000-0000-0000-000000000000}"/>
          </ac:cxnSpMkLst>
        </pc:cxnChg>
        <pc:cxnChg chg="mod">
          <ac:chgData name="Antonio Carlos Assumpção" userId="6220ee74a8c688f2" providerId="LiveId" clId="{573CDFCA-D6E9-4A88-BC2E-6C451C325B0B}" dt="2024-04-26T03:05:57.126" v="880" actId="1036"/>
          <ac:cxnSpMkLst>
            <pc:docMk/>
            <pc:sldMk cId="1560149971" sldId="530"/>
            <ac:cxnSpMk id="20" creationId="{00000000-0000-0000-0000-000000000000}"/>
          </ac:cxnSpMkLst>
        </pc:cxnChg>
      </pc:sldChg>
      <pc:sldChg chg="modSp add del">
        <pc:chgData name="Antonio Carlos Assumpção" userId="6220ee74a8c688f2" providerId="LiveId" clId="{573CDFCA-D6E9-4A88-BC2E-6C451C325B0B}" dt="2024-04-26T03:06:02.475" v="889" actId="1036"/>
        <pc:sldMkLst>
          <pc:docMk/>
          <pc:sldMk cId="2478443163" sldId="531"/>
        </pc:sldMkLst>
        <pc:spChg chg="mod">
          <ac:chgData name="Antonio Carlos Assumpção" userId="6220ee74a8c688f2" providerId="LiveId" clId="{573CDFCA-D6E9-4A88-BC2E-6C451C325B0B}" dt="2024-04-26T03:06:02.475" v="889" actId="1036"/>
          <ac:spMkLst>
            <pc:docMk/>
            <pc:sldMk cId="2478443163" sldId="531"/>
            <ac:spMk id="8" creationId="{00000000-0000-0000-0000-000000000000}"/>
          </ac:spMkLst>
        </pc:spChg>
      </pc:sldChg>
      <pc:sldChg chg="del">
        <pc:chgData name="Antonio Carlos Assumpção" userId="6220ee74a8c688f2" providerId="LiveId" clId="{573CDFCA-D6E9-4A88-BC2E-6C451C325B0B}" dt="2024-04-26T02:30:29.015" v="19" actId="47"/>
        <pc:sldMkLst>
          <pc:docMk/>
          <pc:sldMk cId="1973015588" sldId="549"/>
        </pc:sldMkLst>
      </pc:sldChg>
      <pc:sldChg chg="del">
        <pc:chgData name="Antonio Carlos Assumpção" userId="6220ee74a8c688f2" providerId="LiveId" clId="{573CDFCA-D6E9-4A88-BC2E-6C451C325B0B}" dt="2024-04-26T02:30:30.412" v="22" actId="47"/>
        <pc:sldMkLst>
          <pc:docMk/>
          <pc:sldMk cId="3977272830" sldId="550"/>
        </pc:sldMkLst>
      </pc:sldChg>
      <pc:sldChg chg="del">
        <pc:chgData name="Antonio Carlos Assumpção" userId="6220ee74a8c688f2" providerId="LiveId" clId="{573CDFCA-D6E9-4A88-BC2E-6C451C325B0B}" dt="2024-04-26T02:33:59.342" v="120" actId="47"/>
        <pc:sldMkLst>
          <pc:docMk/>
          <pc:sldMk cId="477673037" sldId="553"/>
        </pc:sldMkLst>
      </pc:sldChg>
      <pc:sldChg chg="del">
        <pc:chgData name="Antonio Carlos Assumpção" userId="6220ee74a8c688f2" providerId="LiveId" clId="{573CDFCA-D6E9-4A88-BC2E-6C451C325B0B}" dt="2024-04-26T02:34:00.190" v="121" actId="47"/>
        <pc:sldMkLst>
          <pc:docMk/>
          <pc:sldMk cId="962740371" sldId="554"/>
        </pc:sldMkLst>
      </pc:sldChg>
      <pc:sldChg chg="add del">
        <pc:chgData name="Antonio Carlos Assumpção" userId="6220ee74a8c688f2" providerId="LiveId" clId="{573CDFCA-D6E9-4A88-BC2E-6C451C325B0B}" dt="2024-04-26T02:34:40.351" v="147" actId="47"/>
        <pc:sldMkLst>
          <pc:docMk/>
          <pc:sldMk cId="4148104770" sldId="555"/>
        </pc:sldMkLst>
      </pc:sldChg>
      <pc:sldChg chg="del">
        <pc:chgData name="Antonio Carlos Assumpção" userId="6220ee74a8c688f2" providerId="LiveId" clId="{573CDFCA-D6E9-4A88-BC2E-6C451C325B0B}" dt="2024-04-26T02:33:12.865" v="58" actId="47"/>
        <pc:sldMkLst>
          <pc:docMk/>
          <pc:sldMk cId="4292812011" sldId="559"/>
        </pc:sldMkLst>
      </pc:sldChg>
      <pc:sldChg chg="del">
        <pc:chgData name="Antonio Carlos Assumpção" userId="6220ee74a8c688f2" providerId="LiveId" clId="{573CDFCA-D6E9-4A88-BC2E-6C451C325B0B}" dt="2024-04-26T02:33:13.767" v="59" actId="47"/>
        <pc:sldMkLst>
          <pc:docMk/>
          <pc:sldMk cId="984849840" sldId="560"/>
        </pc:sldMkLst>
      </pc:sldChg>
      <pc:sldChg chg="del">
        <pc:chgData name="Antonio Carlos Assumpção" userId="6220ee74a8c688f2" providerId="LiveId" clId="{573CDFCA-D6E9-4A88-BC2E-6C451C325B0B}" dt="2024-04-26T02:33:14.460" v="60" actId="47"/>
        <pc:sldMkLst>
          <pc:docMk/>
          <pc:sldMk cId="3093003004" sldId="561"/>
        </pc:sldMkLst>
      </pc:sldChg>
      <pc:sldChg chg="del">
        <pc:chgData name="Antonio Carlos Assumpção" userId="6220ee74a8c688f2" providerId="LiveId" clId="{573CDFCA-D6E9-4A88-BC2E-6C451C325B0B}" dt="2024-04-26T02:33:14.983" v="61" actId="47"/>
        <pc:sldMkLst>
          <pc:docMk/>
          <pc:sldMk cId="2300979677" sldId="562"/>
        </pc:sldMkLst>
      </pc:sldChg>
      <pc:sldChg chg="del">
        <pc:chgData name="Antonio Carlos Assumpção" userId="6220ee74a8c688f2" providerId="LiveId" clId="{573CDFCA-D6E9-4A88-BC2E-6C451C325B0B}" dt="2024-04-26T02:30:16.386" v="2" actId="47"/>
        <pc:sldMkLst>
          <pc:docMk/>
          <pc:sldMk cId="3602652724" sldId="563"/>
        </pc:sldMkLst>
      </pc:sldChg>
      <pc:sldChg chg="del">
        <pc:chgData name="Antonio Carlos Assumpção" userId="6220ee74a8c688f2" providerId="LiveId" clId="{573CDFCA-D6E9-4A88-BC2E-6C451C325B0B}" dt="2024-04-26T02:33:15.474" v="62" actId="47"/>
        <pc:sldMkLst>
          <pc:docMk/>
          <pc:sldMk cId="608954134" sldId="564"/>
        </pc:sldMkLst>
      </pc:sldChg>
      <pc:sldChg chg="del">
        <pc:chgData name="Antonio Carlos Assumpção" userId="6220ee74a8c688f2" providerId="LiveId" clId="{573CDFCA-D6E9-4A88-BC2E-6C451C325B0B}" dt="2024-04-26T02:33:16.247" v="63" actId="47"/>
        <pc:sldMkLst>
          <pc:docMk/>
          <pc:sldMk cId="1790010996" sldId="565"/>
        </pc:sldMkLst>
      </pc:sldChg>
      <pc:sldChg chg="del">
        <pc:chgData name="Antonio Carlos Assumpção" userId="6220ee74a8c688f2" providerId="LiveId" clId="{573CDFCA-D6E9-4A88-BC2E-6C451C325B0B}" dt="2024-04-26T02:33:16.758" v="64" actId="47"/>
        <pc:sldMkLst>
          <pc:docMk/>
          <pc:sldMk cId="199908865" sldId="566"/>
        </pc:sldMkLst>
      </pc:sldChg>
      <pc:sldChg chg="del">
        <pc:chgData name="Antonio Carlos Assumpção" userId="6220ee74a8c688f2" providerId="LiveId" clId="{573CDFCA-D6E9-4A88-BC2E-6C451C325B0B}" dt="2024-04-26T02:33:17.633" v="66" actId="47"/>
        <pc:sldMkLst>
          <pc:docMk/>
          <pc:sldMk cId="1325037243" sldId="590"/>
        </pc:sldMkLst>
      </pc:sldChg>
      <pc:sldChg chg="del">
        <pc:chgData name="Antonio Carlos Assumpção" userId="6220ee74a8c688f2" providerId="LiveId" clId="{573CDFCA-D6E9-4A88-BC2E-6C451C325B0B}" dt="2024-04-26T02:33:17.823" v="67" actId="47"/>
        <pc:sldMkLst>
          <pc:docMk/>
          <pc:sldMk cId="82757894" sldId="591"/>
        </pc:sldMkLst>
      </pc:sldChg>
      <pc:sldChg chg="del">
        <pc:chgData name="Antonio Carlos Assumpção" userId="6220ee74a8c688f2" providerId="LiveId" clId="{573CDFCA-D6E9-4A88-BC2E-6C451C325B0B}" dt="2024-04-26T02:30:19.233" v="10" actId="47"/>
        <pc:sldMkLst>
          <pc:docMk/>
          <pc:sldMk cId="2303964718" sldId="592"/>
        </pc:sldMkLst>
      </pc:sldChg>
      <pc:sldChg chg="del">
        <pc:chgData name="Antonio Carlos Assumpção" userId="6220ee74a8c688f2" providerId="LiveId" clId="{573CDFCA-D6E9-4A88-BC2E-6C451C325B0B}" dt="2024-04-26T02:30:19.714" v="11" actId="47"/>
        <pc:sldMkLst>
          <pc:docMk/>
          <pc:sldMk cId="3237526138" sldId="593"/>
        </pc:sldMkLst>
      </pc:sldChg>
      <pc:sldChg chg="modSp">
        <pc:chgData name="Antonio Carlos Assumpção" userId="6220ee74a8c688f2" providerId="LiveId" clId="{573CDFCA-D6E9-4A88-BC2E-6C451C325B0B}" dt="2024-04-26T03:04:08.909" v="695" actId="1036"/>
        <pc:sldMkLst>
          <pc:docMk/>
          <pc:sldMk cId="2623348315" sldId="613"/>
        </pc:sldMkLst>
        <pc:spChg chg="mod">
          <ac:chgData name="Antonio Carlos Assumpção" userId="6220ee74a8c688f2" providerId="LiveId" clId="{573CDFCA-D6E9-4A88-BC2E-6C451C325B0B}" dt="2024-04-26T03:04:08.909" v="695" actId="1036"/>
          <ac:spMkLst>
            <pc:docMk/>
            <pc:sldMk cId="2623348315" sldId="613"/>
            <ac:spMk id="4" creationId="{00000000-0000-0000-0000-000000000000}"/>
          </ac:spMkLst>
        </pc:spChg>
      </pc:sldChg>
      <pc:sldChg chg="del">
        <pc:chgData name="Antonio Carlos Assumpção" userId="6220ee74a8c688f2" providerId="LiveId" clId="{573CDFCA-D6E9-4A88-BC2E-6C451C325B0B}" dt="2024-04-26T02:32:00.400" v="53" actId="47"/>
        <pc:sldMkLst>
          <pc:docMk/>
          <pc:sldMk cId="938488185" sldId="617"/>
        </pc:sldMkLst>
      </pc:sldChg>
      <pc:sldChg chg="modSp">
        <pc:chgData name="Antonio Carlos Assumpção" userId="6220ee74a8c688f2" providerId="LiveId" clId="{573CDFCA-D6E9-4A88-BC2E-6C451C325B0B}" dt="2024-04-26T03:04:13.349" v="699" actId="1036"/>
        <pc:sldMkLst>
          <pc:docMk/>
          <pc:sldMk cId="3006560509" sldId="619"/>
        </pc:sldMkLst>
        <pc:spChg chg="mod">
          <ac:chgData name="Antonio Carlos Assumpção" userId="6220ee74a8c688f2" providerId="LiveId" clId="{573CDFCA-D6E9-4A88-BC2E-6C451C325B0B}" dt="2024-04-26T03:04:13.349" v="699" actId="1036"/>
          <ac:spMkLst>
            <pc:docMk/>
            <pc:sldMk cId="3006560509" sldId="619"/>
            <ac:spMk id="50" creationId="{00000000-0000-0000-0000-000000000000}"/>
          </ac:spMkLst>
        </pc:spChg>
      </pc:sldChg>
      <pc:sldChg chg="modSp">
        <pc:chgData name="Antonio Carlos Assumpção" userId="6220ee74a8c688f2" providerId="LiveId" clId="{573CDFCA-D6E9-4A88-BC2E-6C451C325B0B}" dt="2024-04-26T03:04:17.560" v="706" actId="1036"/>
        <pc:sldMkLst>
          <pc:docMk/>
          <pc:sldMk cId="3258588645" sldId="620"/>
        </pc:sldMkLst>
        <pc:spChg chg="mod">
          <ac:chgData name="Antonio Carlos Assumpção" userId="6220ee74a8c688f2" providerId="LiveId" clId="{573CDFCA-D6E9-4A88-BC2E-6C451C325B0B}" dt="2024-04-26T03:04:17.560" v="706" actId="1036"/>
          <ac:spMkLst>
            <pc:docMk/>
            <pc:sldMk cId="3258588645" sldId="620"/>
            <ac:spMk id="5" creationId="{00000000-0000-0000-0000-000000000000}"/>
          </ac:spMkLst>
        </pc:spChg>
      </pc:sldChg>
      <pc:sldChg chg="modSp">
        <pc:chgData name="Antonio Carlos Assumpção" userId="6220ee74a8c688f2" providerId="LiveId" clId="{573CDFCA-D6E9-4A88-BC2E-6C451C325B0B}" dt="2024-04-26T03:04:22.040" v="715" actId="1036"/>
        <pc:sldMkLst>
          <pc:docMk/>
          <pc:sldMk cId="312109458" sldId="621"/>
        </pc:sldMkLst>
        <pc:spChg chg="mod">
          <ac:chgData name="Antonio Carlos Assumpção" userId="6220ee74a8c688f2" providerId="LiveId" clId="{573CDFCA-D6E9-4A88-BC2E-6C451C325B0B}" dt="2024-04-26T03:04:22.040" v="715" actId="1036"/>
          <ac:spMkLst>
            <pc:docMk/>
            <pc:sldMk cId="312109458" sldId="621"/>
            <ac:spMk id="5" creationId="{00000000-0000-0000-0000-000000000000}"/>
          </ac:spMkLst>
        </pc:spChg>
      </pc:sldChg>
      <pc:sldChg chg="modSp">
        <pc:chgData name="Antonio Carlos Assumpção" userId="6220ee74a8c688f2" providerId="LiveId" clId="{573CDFCA-D6E9-4A88-BC2E-6C451C325B0B}" dt="2024-04-26T03:04:26.339" v="722" actId="1036"/>
        <pc:sldMkLst>
          <pc:docMk/>
          <pc:sldMk cId="2780017272" sldId="623"/>
        </pc:sldMkLst>
        <pc:spChg chg="mod">
          <ac:chgData name="Antonio Carlos Assumpção" userId="6220ee74a8c688f2" providerId="LiveId" clId="{573CDFCA-D6E9-4A88-BC2E-6C451C325B0B}" dt="2024-04-26T03:04:26.339" v="722" actId="1036"/>
          <ac:spMkLst>
            <pc:docMk/>
            <pc:sldMk cId="2780017272" sldId="623"/>
            <ac:spMk id="5" creationId="{00000000-0000-0000-0000-000000000000}"/>
          </ac:spMkLst>
        </pc:spChg>
      </pc:sldChg>
      <pc:sldChg chg="del">
        <pc:chgData name="Antonio Carlos Assumpção" userId="6220ee74a8c688f2" providerId="LiveId" clId="{573CDFCA-D6E9-4A88-BC2E-6C451C325B0B}" dt="2024-04-26T02:33:19.869" v="78" actId="47"/>
        <pc:sldMkLst>
          <pc:docMk/>
          <pc:sldMk cId="1236135530" sldId="657"/>
        </pc:sldMkLst>
      </pc:sldChg>
      <pc:sldChg chg="del">
        <pc:chgData name="Antonio Carlos Assumpção" userId="6220ee74a8c688f2" providerId="LiveId" clId="{573CDFCA-D6E9-4A88-BC2E-6C451C325B0B}" dt="2024-04-26T02:33:20.061" v="79" actId="47"/>
        <pc:sldMkLst>
          <pc:docMk/>
          <pc:sldMk cId="1674506017" sldId="658"/>
        </pc:sldMkLst>
      </pc:sldChg>
      <pc:sldChg chg="del">
        <pc:chgData name="Antonio Carlos Assumpção" userId="6220ee74a8c688f2" providerId="LiveId" clId="{573CDFCA-D6E9-4A88-BC2E-6C451C325B0B}" dt="2024-04-26T02:33:20.252" v="80" actId="47"/>
        <pc:sldMkLst>
          <pc:docMk/>
          <pc:sldMk cId="4040671019" sldId="659"/>
        </pc:sldMkLst>
      </pc:sldChg>
      <pc:sldChg chg="del">
        <pc:chgData name="Antonio Carlos Assumpção" userId="6220ee74a8c688f2" providerId="LiveId" clId="{573CDFCA-D6E9-4A88-BC2E-6C451C325B0B}" dt="2024-04-26T02:33:20.471" v="81" actId="47"/>
        <pc:sldMkLst>
          <pc:docMk/>
          <pc:sldMk cId="686369602" sldId="660"/>
        </pc:sldMkLst>
      </pc:sldChg>
      <pc:sldChg chg="del">
        <pc:chgData name="Antonio Carlos Assumpção" userId="6220ee74a8c688f2" providerId="LiveId" clId="{573CDFCA-D6E9-4A88-BC2E-6C451C325B0B}" dt="2024-04-26T02:33:20.679" v="82" actId="47"/>
        <pc:sldMkLst>
          <pc:docMk/>
          <pc:sldMk cId="163764972" sldId="662"/>
        </pc:sldMkLst>
      </pc:sldChg>
      <pc:sldChg chg="del">
        <pc:chgData name="Antonio Carlos Assumpção" userId="6220ee74a8c688f2" providerId="LiveId" clId="{573CDFCA-D6E9-4A88-BC2E-6C451C325B0B}" dt="2024-04-26T02:33:20.892" v="83" actId="47"/>
        <pc:sldMkLst>
          <pc:docMk/>
          <pc:sldMk cId="2711433859" sldId="663"/>
        </pc:sldMkLst>
      </pc:sldChg>
      <pc:sldChg chg="del">
        <pc:chgData name="Antonio Carlos Assumpção" userId="6220ee74a8c688f2" providerId="LiveId" clId="{573CDFCA-D6E9-4A88-BC2E-6C451C325B0B}" dt="2024-04-26T02:33:21.090" v="84" actId="47"/>
        <pc:sldMkLst>
          <pc:docMk/>
          <pc:sldMk cId="1616943711" sldId="664"/>
        </pc:sldMkLst>
      </pc:sldChg>
      <pc:sldChg chg="del">
        <pc:chgData name="Antonio Carlos Assumpção" userId="6220ee74a8c688f2" providerId="LiveId" clId="{573CDFCA-D6E9-4A88-BC2E-6C451C325B0B}" dt="2024-04-26T02:33:21.292" v="85" actId="47"/>
        <pc:sldMkLst>
          <pc:docMk/>
          <pc:sldMk cId="1862695441" sldId="665"/>
        </pc:sldMkLst>
      </pc:sldChg>
      <pc:sldChg chg="del">
        <pc:chgData name="Antonio Carlos Assumpção" userId="6220ee74a8c688f2" providerId="LiveId" clId="{573CDFCA-D6E9-4A88-BC2E-6C451C325B0B}" dt="2024-04-26T02:33:21.511" v="86" actId="47"/>
        <pc:sldMkLst>
          <pc:docMk/>
          <pc:sldMk cId="4058160767" sldId="667"/>
        </pc:sldMkLst>
      </pc:sldChg>
      <pc:sldChg chg="del">
        <pc:chgData name="Antonio Carlos Assumpção" userId="6220ee74a8c688f2" providerId="LiveId" clId="{573CDFCA-D6E9-4A88-BC2E-6C451C325B0B}" dt="2024-04-26T02:33:21.705" v="87" actId="47"/>
        <pc:sldMkLst>
          <pc:docMk/>
          <pc:sldMk cId="425559319" sldId="668"/>
        </pc:sldMkLst>
      </pc:sldChg>
      <pc:sldChg chg="del">
        <pc:chgData name="Antonio Carlos Assumpção" userId="6220ee74a8c688f2" providerId="LiveId" clId="{573CDFCA-D6E9-4A88-BC2E-6C451C325B0B}" dt="2024-04-26T02:33:22.802" v="88" actId="47"/>
        <pc:sldMkLst>
          <pc:docMk/>
          <pc:sldMk cId="510113957" sldId="669"/>
        </pc:sldMkLst>
      </pc:sldChg>
      <pc:sldChg chg="del">
        <pc:chgData name="Antonio Carlos Assumpção" userId="6220ee74a8c688f2" providerId="LiveId" clId="{573CDFCA-D6E9-4A88-BC2E-6C451C325B0B}" dt="2024-04-26T02:33:25.746" v="93" actId="47"/>
        <pc:sldMkLst>
          <pc:docMk/>
          <pc:sldMk cId="204136130" sldId="671"/>
        </pc:sldMkLst>
      </pc:sldChg>
      <pc:sldChg chg="del">
        <pc:chgData name="Antonio Carlos Assumpção" userId="6220ee74a8c688f2" providerId="LiveId" clId="{573CDFCA-D6E9-4A88-BC2E-6C451C325B0B}" dt="2024-04-26T02:33:29.986" v="99" actId="47"/>
        <pc:sldMkLst>
          <pc:docMk/>
          <pc:sldMk cId="2553492757" sldId="672"/>
        </pc:sldMkLst>
      </pc:sldChg>
      <pc:sldChg chg="del">
        <pc:chgData name="Antonio Carlos Assumpção" userId="6220ee74a8c688f2" providerId="LiveId" clId="{573CDFCA-D6E9-4A88-BC2E-6C451C325B0B}" dt="2024-04-26T02:30:15.937" v="0" actId="47"/>
        <pc:sldMkLst>
          <pc:docMk/>
          <pc:sldMk cId="2122285700" sldId="678"/>
        </pc:sldMkLst>
      </pc:sldChg>
      <pc:sldChg chg="modSp">
        <pc:chgData name="Antonio Carlos Assumpção" userId="6220ee74a8c688f2" providerId="LiveId" clId="{573CDFCA-D6E9-4A88-BC2E-6C451C325B0B}" dt="2024-04-26T03:02:09.737" v="538" actId="1036"/>
        <pc:sldMkLst>
          <pc:docMk/>
          <pc:sldMk cId="3169218816" sldId="680"/>
        </pc:sldMkLst>
        <pc:spChg chg="mod">
          <ac:chgData name="Antonio Carlos Assumpção" userId="6220ee74a8c688f2" providerId="LiveId" clId="{573CDFCA-D6E9-4A88-BC2E-6C451C325B0B}" dt="2024-04-26T03:02:09.737" v="538" actId="1036"/>
          <ac:spMkLst>
            <pc:docMk/>
            <pc:sldMk cId="3169218816" sldId="680"/>
            <ac:spMk id="4" creationId="{172F6ED5-F7A9-A85A-D4FC-C72625114126}"/>
          </ac:spMkLst>
        </pc:spChg>
      </pc:sldChg>
      <pc:sldChg chg="modSp">
        <pc:chgData name="Antonio Carlos Assumpção" userId="6220ee74a8c688f2" providerId="LiveId" clId="{573CDFCA-D6E9-4A88-BC2E-6C451C325B0B}" dt="2024-04-26T03:02:15.477" v="551" actId="1036"/>
        <pc:sldMkLst>
          <pc:docMk/>
          <pc:sldMk cId="3424114540" sldId="681"/>
        </pc:sldMkLst>
        <pc:spChg chg="mod">
          <ac:chgData name="Antonio Carlos Assumpção" userId="6220ee74a8c688f2" providerId="LiveId" clId="{573CDFCA-D6E9-4A88-BC2E-6C451C325B0B}" dt="2024-04-26T03:02:15.477" v="551" actId="1036"/>
          <ac:spMkLst>
            <pc:docMk/>
            <pc:sldMk cId="3424114540" sldId="681"/>
            <ac:spMk id="6" creationId="{B1D0A8C9-7F99-A427-E62F-EAF3F780C9D2}"/>
          </ac:spMkLst>
        </pc:spChg>
      </pc:sldChg>
      <pc:sldChg chg="modSp">
        <pc:chgData name="Antonio Carlos Assumpção" userId="6220ee74a8c688f2" providerId="LiveId" clId="{573CDFCA-D6E9-4A88-BC2E-6C451C325B0B}" dt="2024-04-26T03:02:20.234" v="560" actId="1036"/>
        <pc:sldMkLst>
          <pc:docMk/>
          <pc:sldMk cId="4060350600" sldId="682"/>
        </pc:sldMkLst>
        <pc:spChg chg="mod">
          <ac:chgData name="Antonio Carlos Assumpção" userId="6220ee74a8c688f2" providerId="LiveId" clId="{573CDFCA-D6E9-4A88-BC2E-6C451C325B0B}" dt="2024-04-26T03:02:20.234" v="560" actId="1036"/>
          <ac:spMkLst>
            <pc:docMk/>
            <pc:sldMk cId="4060350600" sldId="682"/>
            <ac:spMk id="6" creationId="{D44B12A7-97AE-5C6A-2451-4ACC77B46B11}"/>
          </ac:spMkLst>
        </pc:spChg>
      </pc:sldChg>
      <pc:sldChg chg="modSp">
        <pc:chgData name="Antonio Carlos Assumpção" userId="6220ee74a8c688f2" providerId="LiveId" clId="{573CDFCA-D6E9-4A88-BC2E-6C451C325B0B}" dt="2024-04-26T03:02:24.650" v="570" actId="1036"/>
        <pc:sldMkLst>
          <pc:docMk/>
          <pc:sldMk cId="2399674812" sldId="683"/>
        </pc:sldMkLst>
        <pc:spChg chg="mod">
          <ac:chgData name="Antonio Carlos Assumpção" userId="6220ee74a8c688f2" providerId="LiveId" clId="{573CDFCA-D6E9-4A88-BC2E-6C451C325B0B}" dt="2024-04-26T03:02:24.650" v="570" actId="1036"/>
          <ac:spMkLst>
            <pc:docMk/>
            <pc:sldMk cId="2399674812" sldId="683"/>
            <ac:spMk id="8" creationId="{A6327347-CCEE-8903-13D9-490C62C7CF9B}"/>
          </ac:spMkLst>
        </pc:spChg>
      </pc:sldChg>
      <pc:sldChg chg="modSp">
        <pc:chgData name="Antonio Carlos Assumpção" userId="6220ee74a8c688f2" providerId="LiveId" clId="{573CDFCA-D6E9-4A88-BC2E-6C451C325B0B}" dt="2024-04-26T03:02:28.212" v="579" actId="1036"/>
        <pc:sldMkLst>
          <pc:docMk/>
          <pc:sldMk cId="2829183772" sldId="684"/>
        </pc:sldMkLst>
        <pc:spChg chg="mod">
          <ac:chgData name="Antonio Carlos Assumpção" userId="6220ee74a8c688f2" providerId="LiveId" clId="{573CDFCA-D6E9-4A88-BC2E-6C451C325B0B}" dt="2024-04-26T03:02:28.212" v="579" actId="1036"/>
          <ac:spMkLst>
            <pc:docMk/>
            <pc:sldMk cId="2829183772" sldId="684"/>
            <ac:spMk id="6" creationId="{4183EBB6-D5AD-D650-DB3C-C2F6B25AC323}"/>
          </ac:spMkLst>
        </pc:spChg>
      </pc:sldChg>
      <pc:sldChg chg="modSp">
        <pc:chgData name="Antonio Carlos Assumpção" userId="6220ee74a8c688f2" providerId="LiveId" clId="{573CDFCA-D6E9-4A88-BC2E-6C451C325B0B}" dt="2024-04-26T03:02:34.158" v="589" actId="1036"/>
        <pc:sldMkLst>
          <pc:docMk/>
          <pc:sldMk cId="3193060389" sldId="685"/>
        </pc:sldMkLst>
        <pc:spChg chg="mod">
          <ac:chgData name="Antonio Carlos Assumpção" userId="6220ee74a8c688f2" providerId="LiveId" clId="{573CDFCA-D6E9-4A88-BC2E-6C451C325B0B}" dt="2024-04-26T03:02:34.158" v="589" actId="1036"/>
          <ac:spMkLst>
            <pc:docMk/>
            <pc:sldMk cId="3193060389" sldId="685"/>
            <ac:spMk id="9" creationId="{524D075C-2FC4-C9BB-6AB5-0FEBB1E31CA5}"/>
          </ac:spMkLst>
        </pc:spChg>
      </pc:sldChg>
      <pc:sldChg chg="modSp">
        <pc:chgData name="Antonio Carlos Assumpção" userId="6220ee74a8c688f2" providerId="LiveId" clId="{573CDFCA-D6E9-4A88-BC2E-6C451C325B0B}" dt="2024-04-26T03:02:48.977" v="610" actId="1036"/>
        <pc:sldMkLst>
          <pc:docMk/>
          <pc:sldMk cId="2168332470" sldId="686"/>
        </pc:sldMkLst>
        <pc:spChg chg="mod">
          <ac:chgData name="Antonio Carlos Assumpção" userId="6220ee74a8c688f2" providerId="LiveId" clId="{573CDFCA-D6E9-4A88-BC2E-6C451C325B0B}" dt="2024-04-26T03:02:48.977" v="610" actId="1036"/>
          <ac:spMkLst>
            <pc:docMk/>
            <pc:sldMk cId="2168332470" sldId="686"/>
            <ac:spMk id="7" creationId="{3B3A71DB-F09D-A109-1B7B-6410879BF522}"/>
          </ac:spMkLst>
        </pc:spChg>
      </pc:sldChg>
      <pc:sldChg chg="modSp">
        <pc:chgData name="Antonio Carlos Assumpção" userId="6220ee74a8c688f2" providerId="LiveId" clId="{573CDFCA-D6E9-4A88-BC2E-6C451C325B0B}" dt="2024-04-26T03:02:53.040" v="616" actId="1036"/>
        <pc:sldMkLst>
          <pc:docMk/>
          <pc:sldMk cId="2198972254" sldId="687"/>
        </pc:sldMkLst>
        <pc:spChg chg="mod">
          <ac:chgData name="Antonio Carlos Assumpção" userId="6220ee74a8c688f2" providerId="LiveId" clId="{573CDFCA-D6E9-4A88-BC2E-6C451C325B0B}" dt="2024-04-26T03:02:53.040" v="616" actId="1036"/>
          <ac:spMkLst>
            <pc:docMk/>
            <pc:sldMk cId="2198972254" sldId="687"/>
            <ac:spMk id="6" creationId="{6A7C7B7F-EE85-B444-BBB8-5BCB6CDB4C30}"/>
          </ac:spMkLst>
        </pc:spChg>
      </pc:sldChg>
      <pc:sldChg chg="modSp">
        <pc:chgData name="Antonio Carlos Assumpção" userId="6220ee74a8c688f2" providerId="LiveId" clId="{573CDFCA-D6E9-4A88-BC2E-6C451C325B0B}" dt="2024-04-26T03:02:57.636" v="622" actId="1036"/>
        <pc:sldMkLst>
          <pc:docMk/>
          <pc:sldMk cId="829636611" sldId="688"/>
        </pc:sldMkLst>
        <pc:spChg chg="mod">
          <ac:chgData name="Antonio Carlos Assumpção" userId="6220ee74a8c688f2" providerId="LiveId" clId="{573CDFCA-D6E9-4A88-BC2E-6C451C325B0B}" dt="2024-04-26T03:02:57.636" v="622" actId="1036"/>
          <ac:spMkLst>
            <pc:docMk/>
            <pc:sldMk cId="829636611" sldId="688"/>
            <ac:spMk id="6" creationId="{23228C99-3F7B-5136-0614-BEDB089AE6FC}"/>
          </ac:spMkLst>
        </pc:spChg>
      </pc:sldChg>
      <pc:sldChg chg="modSp">
        <pc:chgData name="Antonio Carlos Assumpção" userId="6220ee74a8c688f2" providerId="LiveId" clId="{573CDFCA-D6E9-4A88-BC2E-6C451C325B0B}" dt="2024-04-26T03:03:02.165" v="632" actId="1036"/>
        <pc:sldMkLst>
          <pc:docMk/>
          <pc:sldMk cId="573492" sldId="692"/>
        </pc:sldMkLst>
        <pc:spChg chg="mod">
          <ac:chgData name="Antonio Carlos Assumpção" userId="6220ee74a8c688f2" providerId="LiveId" clId="{573CDFCA-D6E9-4A88-BC2E-6C451C325B0B}" dt="2024-04-26T03:03:02.165" v="632" actId="1036"/>
          <ac:spMkLst>
            <pc:docMk/>
            <pc:sldMk cId="573492" sldId="692"/>
            <ac:spMk id="4" creationId="{41AE9626-030A-519E-3623-CBF9C1F56EEE}"/>
          </ac:spMkLst>
        </pc:spChg>
      </pc:sldChg>
      <pc:sldChg chg="modSp">
        <pc:chgData name="Antonio Carlos Assumpção" userId="6220ee74a8c688f2" providerId="LiveId" clId="{573CDFCA-D6E9-4A88-BC2E-6C451C325B0B}" dt="2024-04-26T03:03:09.583" v="640" actId="1036"/>
        <pc:sldMkLst>
          <pc:docMk/>
          <pc:sldMk cId="352722983" sldId="693"/>
        </pc:sldMkLst>
        <pc:spChg chg="mod">
          <ac:chgData name="Antonio Carlos Assumpção" userId="6220ee74a8c688f2" providerId="LiveId" clId="{573CDFCA-D6E9-4A88-BC2E-6C451C325B0B}" dt="2024-04-26T03:03:09.583" v="640" actId="1036"/>
          <ac:spMkLst>
            <pc:docMk/>
            <pc:sldMk cId="352722983" sldId="693"/>
            <ac:spMk id="6" creationId="{A2966642-8F66-6106-83A7-1E84329E3452}"/>
          </ac:spMkLst>
        </pc:spChg>
      </pc:sldChg>
      <pc:sldChg chg="modSp">
        <pc:chgData name="Antonio Carlos Assumpção" userId="6220ee74a8c688f2" providerId="LiveId" clId="{573CDFCA-D6E9-4A88-BC2E-6C451C325B0B}" dt="2024-04-26T03:03:15.755" v="650" actId="1036"/>
        <pc:sldMkLst>
          <pc:docMk/>
          <pc:sldMk cId="1309094929" sldId="694"/>
        </pc:sldMkLst>
        <pc:spChg chg="mod">
          <ac:chgData name="Antonio Carlos Assumpção" userId="6220ee74a8c688f2" providerId="LiveId" clId="{573CDFCA-D6E9-4A88-BC2E-6C451C325B0B}" dt="2024-04-26T03:03:15.755" v="650" actId="1036"/>
          <ac:spMkLst>
            <pc:docMk/>
            <pc:sldMk cId="1309094929" sldId="694"/>
            <ac:spMk id="6" creationId="{3EDEEB2A-E7FD-5730-609F-C5CDB028AB0B}"/>
          </ac:spMkLst>
        </pc:spChg>
      </pc:sldChg>
      <pc:sldChg chg="del">
        <pc:chgData name="Antonio Carlos Assumpção" userId="6220ee74a8c688f2" providerId="LiveId" clId="{573CDFCA-D6E9-4A88-BC2E-6C451C325B0B}" dt="2024-04-26T02:33:23.279" v="89" actId="47"/>
        <pc:sldMkLst>
          <pc:docMk/>
          <pc:sldMk cId="3474150617" sldId="697"/>
        </pc:sldMkLst>
      </pc:sldChg>
      <pc:sldChg chg="del">
        <pc:chgData name="Antonio Carlos Assumpção" userId="6220ee74a8c688f2" providerId="LiveId" clId="{573CDFCA-D6E9-4A88-BC2E-6C451C325B0B}" dt="2024-04-26T02:33:23.916" v="90" actId="47"/>
        <pc:sldMkLst>
          <pc:docMk/>
          <pc:sldMk cId="333996465" sldId="698"/>
        </pc:sldMkLst>
      </pc:sldChg>
      <pc:sldChg chg="del">
        <pc:chgData name="Antonio Carlos Assumpção" userId="6220ee74a8c688f2" providerId="LiveId" clId="{573CDFCA-D6E9-4A88-BC2E-6C451C325B0B}" dt="2024-04-26T02:33:25.237" v="92" actId="47"/>
        <pc:sldMkLst>
          <pc:docMk/>
          <pc:sldMk cId="3986876786" sldId="699"/>
        </pc:sldMkLst>
      </pc:sldChg>
      <pc:sldChg chg="del">
        <pc:chgData name="Antonio Carlos Assumpção" userId="6220ee74a8c688f2" providerId="LiveId" clId="{573CDFCA-D6E9-4A88-BC2E-6C451C325B0B}" dt="2024-04-26T02:33:26.269" v="94" actId="47"/>
        <pc:sldMkLst>
          <pc:docMk/>
          <pc:sldMk cId="3192948037" sldId="700"/>
        </pc:sldMkLst>
      </pc:sldChg>
      <pc:sldChg chg="del">
        <pc:chgData name="Antonio Carlos Assumpção" userId="6220ee74a8c688f2" providerId="LiveId" clId="{573CDFCA-D6E9-4A88-BC2E-6C451C325B0B}" dt="2024-04-26T02:33:26.754" v="95" actId="47"/>
        <pc:sldMkLst>
          <pc:docMk/>
          <pc:sldMk cId="4023194169" sldId="701"/>
        </pc:sldMkLst>
      </pc:sldChg>
      <pc:sldChg chg="del">
        <pc:chgData name="Antonio Carlos Assumpção" userId="6220ee74a8c688f2" providerId="LiveId" clId="{573CDFCA-D6E9-4A88-BC2E-6C451C325B0B}" dt="2024-04-26T02:33:28.434" v="97" actId="47"/>
        <pc:sldMkLst>
          <pc:docMk/>
          <pc:sldMk cId="205462935" sldId="702"/>
        </pc:sldMkLst>
      </pc:sldChg>
      <pc:sldChg chg="del">
        <pc:chgData name="Antonio Carlos Assumpção" userId="6220ee74a8c688f2" providerId="LiveId" clId="{573CDFCA-D6E9-4A88-BC2E-6C451C325B0B}" dt="2024-04-26T02:33:29.133" v="98" actId="47"/>
        <pc:sldMkLst>
          <pc:docMk/>
          <pc:sldMk cId="946926833" sldId="703"/>
        </pc:sldMkLst>
      </pc:sldChg>
      <pc:sldChg chg="del">
        <pc:chgData name="Antonio Carlos Assumpção" userId="6220ee74a8c688f2" providerId="LiveId" clId="{573CDFCA-D6E9-4A88-BC2E-6C451C325B0B}" dt="2024-04-26T02:33:18.925" v="73" actId="47"/>
        <pc:sldMkLst>
          <pc:docMk/>
          <pc:sldMk cId="960318699" sldId="704"/>
        </pc:sldMkLst>
      </pc:sldChg>
      <pc:sldChg chg="del">
        <pc:chgData name="Antonio Carlos Assumpção" userId="6220ee74a8c688f2" providerId="LiveId" clId="{573CDFCA-D6E9-4A88-BC2E-6C451C325B0B}" dt="2024-04-26T02:33:33.261" v="102" actId="47"/>
        <pc:sldMkLst>
          <pc:docMk/>
          <pc:sldMk cId="3292633640" sldId="705"/>
        </pc:sldMkLst>
      </pc:sldChg>
      <pc:sldChg chg="del">
        <pc:chgData name="Antonio Carlos Assumpção" userId="6220ee74a8c688f2" providerId="LiveId" clId="{573CDFCA-D6E9-4A88-BC2E-6C451C325B0B}" dt="2024-04-26T02:33:33.526" v="103" actId="47"/>
        <pc:sldMkLst>
          <pc:docMk/>
          <pc:sldMk cId="3505020" sldId="706"/>
        </pc:sldMkLst>
      </pc:sldChg>
      <pc:sldChg chg="del">
        <pc:chgData name="Antonio Carlos Assumpção" userId="6220ee74a8c688f2" providerId="LiveId" clId="{573CDFCA-D6E9-4A88-BC2E-6C451C325B0B}" dt="2024-04-26T02:33:34.226" v="104" actId="47"/>
        <pc:sldMkLst>
          <pc:docMk/>
          <pc:sldMk cId="1182355555" sldId="707"/>
        </pc:sldMkLst>
      </pc:sldChg>
      <pc:sldChg chg="del">
        <pc:chgData name="Antonio Carlos Assumpção" userId="6220ee74a8c688f2" providerId="LiveId" clId="{573CDFCA-D6E9-4A88-BC2E-6C451C325B0B}" dt="2024-04-26T02:33:34.882" v="105" actId="47"/>
        <pc:sldMkLst>
          <pc:docMk/>
          <pc:sldMk cId="1093622028" sldId="708"/>
        </pc:sldMkLst>
      </pc:sldChg>
      <pc:sldChg chg="del">
        <pc:chgData name="Antonio Carlos Assumpção" userId="6220ee74a8c688f2" providerId="LiveId" clId="{573CDFCA-D6E9-4A88-BC2E-6C451C325B0B}" dt="2024-04-26T02:30:16.151" v="1" actId="47"/>
        <pc:sldMkLst>
          <pc:docMk/>
          <pc:sldMk cId="67122896" sldId="714"/>
        </pc:sldMkLst>
      </pc:sldChg>
      <pc:sldChg chg="del">
        <pc:chgData name="Antonio Carlos Assumpção" userId="6220ee74a8c688f2" providerId="LiveId" clId="{573CDFCA-D6E9-4A88-BC2E-6C451C325B0B}" dt="2024-04-26T02:30:27.590" v="16" actId="47"/>
        <pc:sldMkLst>
          <pc:docMk/>
          <pc:sldMk cId="595335727" sldId="715"/>
        </pc:sldMkLst>
      </pc:sldChg>
      <pc:sldChg chg="del">
        <pc:chgData name="Antonio Carlos Assumpção" userId="6220ee74a8c688f2" providerId="LiveId" clId="{573CDFCA-D6E9-4A88-BC2E-6C451C325B0B}" dt="2024-04-26T02:30:28.119" v="17" actId="47"/>
        <pc:sldMkLst>
          <pc:docMk/>
          <pc:sldMk cId="968115470" sldId="716"/>
        </pc:sldMkLst>
      </pc:sldChg>
      <pc:sldChg chg="modSp">
        <pc:chgData name="Antonio Carlos Assumpção" userId="6220ee74a8c688f2" providerId="LiveId" clId="{573CDFCA-D6E9-4A88-BC2E-6C451C325B0B}" dt="2024-04-26T03:02:38.730" v="597" actId="1036"/>
        <pc:sldMkLst>
          <pc:docMk/>
          <pc:sldMk cId="3526591763" sldId="717"/>
        </pc:sldMkLst>
        <pc:spChg chg="mod">
          <ac:chgData name="Antonio Carlos Assumpção" userId="6220ee74a8c688f2" providerId="LiveId" clId="{573CDFCA-D6E9-4A88-BC2E-6C451C325B0B}" dt="2024-04-26T03:02:38.730" v="597" actId="1036"/>
          <ac:spMkLst>
            <pc:docMk/>
            <pc:sldMk cId="3526591763" sldId="717"/>
            <ac:spMk id="5" creationId="{662B9573-04DB-54C9-7838-6BF245448FEA}"/>
          </ac:spMkLst>
        </pc:spChg>
      </pc:sldChg>
      <pc:sldChg chg="modSp">
        <pc:chgData name="Antonio Carlos Assumpção" userId="6220ee74a8c688f2" providerId="LiveId" clId="{573CDFCA-D6E9-4A88-BC2E-6C451C325B0B}" dt="2024-04-26T03:02:44.805" v="604" actId="1036"/>
        <pc:sldMkLst>
          <pc:docMk/>
          <pc:sldMk cId="2278049699" sldId="718"/>
        </pc:sldMkLst>
        <pc:spChg chg="mod">
          <ac:chgData name="Antonio Carlos Assumpção" userId="6220ee74a8c688f2" providerId="LiveId" clId="{573CDFCA-D6E9-4A88-BC2E-6C451C325B0B}" dt="2024-04-26T03:02:44.805" v="604" actId="1036"/>
          <ac:spMkLst>
            <pc:docMk/>
            <pc:sldMk cId="2278049699" sldId="718"/>
            <ac:spMk id="5" creationId="{AD99AF1E-9B5F-11BE-BB93-0ECC8382FAB1}"/>
          </ac:spMkLst>
        </pc:spChg>
      </pc:sldChg>
      <pc:sldChg chg="modSp">
        <pc:chgData name="Antonio Carlos Assumpção" userId="6220ee74a8c688f2" providerId="LiveId" clId="{573CDFCA-D6E9-4A88-BC2E-6C451C325B0B}" dt="2024-04-26T03:03:21.911" v="658" actId="1036"/>
        <pc:sldMkLst>
          <pc:docMk/>
          <pc:sldMk cId="1724243403" sldId="719"/>
        </pc:sldMkLst>
        <pc:spChg chg="mod">
          <ac:chgData name="Antonio Carlos Assumpção" userId="6220ee74a8c688f2" providerId="LiveId" clId="{573CDFCA-D6E9-4A88-BC2E-6C451C325B0B}" dt="2024-04-26T03:03:21.911" v="658" actId="1036"/>
          <ac:spMkLst>
            <pc:docMk/>
            <pc:sldMk cId="1724243403" sldId="719"/>
            <ac:spMk id="4" creationId="{5106C09D-19BD-3172-CF8A-138E6A86252A}"/>
          </ac:spMkLst>
        </pc:spChg>
      </pc:sldChg>
      <pc:sldChg chg="modSp">
        <pc:chgData name="Antonio Carlos Assumpção" userId="6220ee74a8c688f2" providerId="LiveId" clId="{573CDFCA-D6E9-4A88-BC2E-6C451C325B0B}" dt="2024-04-26T03:03:32.651" v="677" actId="1036"/>
        <pc:sldMkLst>
          <pc:docMk/>
          <pc:sldMk cId="2672892249" sldId="720"/>
        </pc:sldMkLst>
        <pc:spChg chg="mod">
          <ac:chgData name="Antonio Carlos Assumpção" userId="6220ee74a8c688f2" providerId="LiveId" clId="{573CDFCA-D6E9-4A88-BC2E-6C451C325B0B}" dt="2024-04-26T03:03:32.651" v="677" actId="1036"/>
          <ac:spMkLst>
            <pc:docMk/>
            <pc:sldMk cId="2672892249" sldId="720"/>
            <ac:spMk id="5" creationId="{A4686718-A573-1B84-2FD9-A904CFFAFE76}"/>
          </ac:spMkLst>
        </pc:spChg>
      </pc:sldChg>
      <pc:sldChg chg="modSp">
        <pc:chgData name="Antonio Carlos Assumpção" userId="6220ee74a8c688f2" providerId="LiveId" clId="{573CDFCA-D6E9-4A88-BC2E-6C451C325B0B}" dt="2024-04-26T03:03:25.825" v="665" actId="1036"/>
        <pc:sldMkLst>
          <pc:docMk/>
          <pc:sldMk cId="3735030793" sldId="722"/>
        </pc:sldMkLst>
        <pc:spChg chg="mod">
          <ac:chgData name="Antonio Carlos Assumpção" userId="6220ee74a8c688f2" providerId="LiveId" clId="{573CDFCA-D6E9-4A88-BC2E-6C451C325B0B}" dt="2024-04-26T03:03:25.825" v="665" actId="1036"/>
          <ac:spMkLst>
            <pc:docMk/>
            <pc:sldMk cId="3735030793" sldId="722"/>
            <ac:spMk id="4" creationId="{C7174AB7-D0E4-7C4F-4EF3-BDA7C3F305D9}"/>
          </ac:spMkLst>
        </pc:spChg>
      </pc:sldChg>
      <pc:sldChg chg="del">
        <pc:chgData name="Antonio Carlos Assumpção" userId="6220ee74a8c688f2" providerId="LiveId" clId="{573CDFCA-D6E9-4A88-BC2E-6C451C325B0B}" dt="2024-04-26T02:33:24.295" v="91" actId="47"/>
        <pc:sldMkLst>
          <pc:docMk/>
          <pc:sldMk cId="3532961971" sldId="723"/>
        </pc:sldMkLst>
      </pc:sldChg>
      <pc:sldChg chg="del">
        <pc:chgData name="Antonio Carlos Assumpção" userId="6220ee74a8c688f2" providerId="LiveId" clId="{573CDFCA-D6E9-4A88-BC2E-6C451C325B0B}" dt="2024-04-26T02:33:27.421" v="96" actId="47"/>
        <pc:sldMkLst>
          <pc:docMk/>
          <pc:sldMk cId="457628339" sldId="724"/>
        </pc:sldMkLst>
      </pc:sldChg>
      <pc:sldChg chg="del">
        <pc:chgData name="Antonio Carlos Assumpção" userId="6220ee74a8c688f2" providerId="LiveId" clId="{573CDFCA-D6E9-4A88-BC2E-6C451C325B0B}" dt="2024-04-26T02:33:31.218" v="100" actId="47"/>
        <pc:sldMkLst>
          <pc:docMk/>
          <pc:sldMk cId="1818953441" sldId="725"/>
        </pc:sldMkLst>
      </pc:sldChg>
      <pc:sldChg chg="del">
        <pc:chgData name="Antonio Carlos Assumpção" userId="6220ee74a8c688f2" providerId="LiveId" clId="{573CDFCA-D6E9-4A88-BC2E-6C451C325B0B}" dt="2024-04-26T02:33:32.012" v="101" actId="47"/>
        <pc:sldMkLst>
          <pc:docMk/>
          <pc:sldMk cId="454124701" sldId="727"/>
        </pc:sldMkLst>
      </pc:sldChg>
      <pc:sldChg chg="del">
        <pc:chgData name="Antonio Carlos Assumpção" userId="6220ee74a8c688f2" providerId="LiveId" clId="{573CDFCA-D6E9-4A88-BC2E-6C451C325B0B}" dt="2024-04-26T02:33:35.372" v="106" actId="47"/>
        <pc:sldMkLst>
          <pc:docMk/>
          <pc:sldMk cId="2732767289" sldId="729"/>
        </pc:sldMkLst>
      </pc:sldChg>
      <pc:sldChg chg="del">
        <pc:chgData name="Antonio Carlos Assumpção" userId="6220ee74a8c688f2" providerId="LiveId" clId="{573CDFCA-D6E9-4A88-BC2E-6C451C325B0B}" dt="2024-04-26T02:33:35.826" v="107" actId="47"/>
        <pc:sldMkLst>
          <pc:docMk/>
          <pc:sldMk cId="1706716858" sldId="730"/>
        </pc:sldMkLst>
      </pc:sldChg>
      <pc:sldChg chg="del">
        <pc:chgData name="Antonio Carlos Assumpção" userId="6220ee74a8c688f2" providerId="LiveId" clId="{573CDFCA-D6E9-4A88-BC2E-6C451C325B0B}" dt="2024-04-26T02:33:36.723" v="109" actId="47"/>
        <pc:sldMkLst>
          <pc:docMk/>
          <pc:sldMk cId="392194937" sldId="734"/>
        </pc:sldMkLst>
      </pc:sldChg>
      <pc:sldChg chg="del">
        <pc:chgData name="Antonio Carlos Assumpção" userId="6220ee74a8c688f2" providerId="LiveId" clId="{573CDFCA-D6E9-4A88-BC2E-6C451C325B0B}" dt="2024-04-26T02:33:37.672" v="111" actId="47"/>
        <pc:sldMkLst>
          <pc:docMk/>
          <pc:sldMk cId="1048782925" sldId="736"/>
        </pc:sldMkLst>
      </pc:sldChg>
      <pc:sldChg chg="del">
        <pc:chgData name="Antonio Carlos Assumpção" userId="6220ee74a8c688f2" providerId="LiveId" clId="{573CDFCA-D6E9-4A88-BC2E-6C451C325B0B}" dt="2024-04-26T02:33:39.336" v="113" actId="47"/>
        <pc:sldMkLst>
          <pc:docMk/>
          <pc:sldMk cId="4047865032" sldId="737"/>
        </pc:sldMkLst>
      </pc:sldChg>
      <pc:sldChg chg="del">
        <pc:chgData name="Antonio Carlos Assumpção" userId="6220ee74a8c688f2" providerId="LiveId" clId="{573CDFCA-D6E9-4A88-BC2E-6C451C325B0B}" dt="2024-04-26T02:33:39.869" v="114" actId="47"/>
        <pc:sldMkLst>
          <pc:docMk/>
          <pc:sldMk cId="153998185" sldId="738"/>
        </pc:sldMkLst>
      </pc:sldChg>
      <pc:sldChg chg="del">
        <pc:chgData name="Antonio Carlos Assumpção" userId="6220ee74a8c688f2" providerId="LiveId" clId="{573CDFCA-D6E9-4A88-BC2E-6C451C325B0B}" dt="2024-04-26T02:33:40.392" v="115" actId="47"/>
        <pc:sldMkLst>
          <pc:docMk/>
          <pc:sldMk cId="2308514955" sldId="740"/>
        </pc:sldMkLst>
      </pc:sldChg>
      <pc:sldChg chg="del">
        <pc:chgData name="Antonio Carlos Assumpção" userId="6220ee74a8c688f2" providerId="LiveId" clId="{573CDFCA-D6E9-4A88-BC2E-6C451C325B0B}" dt="2024-04-26T02:33:41.746" v="117" actId="47"/>
        <pc:sldMkLst>
          <pc:docMk/>
          <pc:sldMk cId="4243643400" sldId="742"/>
        </pc:sldMkLst>
      </pc:sldChg>
      <pc:sldChg chg="del">
        <pc:chgData name="Antonio Carlos Assumpção" userId="6220ee74a8c688f2" providerId="LiveId" clId="{573CDFCA-D6E9-4A88-BC2E-6C451C325B0B}" dt="2024-04-26T02:33:36.296" v="108" actId="47"/>
        <pc:sldMkLst>
          <pc:docMk/>
          <pc:sldMk cId="1931572135" sldId="743"/>
        </pc:sldMkLst>
      </pc:sldChg>
      <pc:sldChg chg="del">
        <pc:chgData name="Antonio Carlos Assumpção" userId="6220ee74a8c688f2" providerId="LiveId" clId="{573CDFCA-D6E9-4A88-BC2E-6C451C325B0B}" dt="2024-04-26T02:33:37.213" v="110" actId="47"/>
        <pc:sldMkLst>
          <pc:docMk/>
          <pc:sldMk cId="1603810487" sldId="744"/>
        </pc:sldMkLst>
      </pc:sldChg>
      <pc:sldChg chg="del">
        <pc:chgData name="Antonio Carlos Assumpção" userId="6220ee74a8c688f2" providerId="LiveId" clId="{573CDFCA-D6E9-4A88-BC2E-6C451C325B0B}" dt="2024-04-26T02:33:38.359" v="112" actId="47"/>
        <pc:sldMkLst>
          <pc:docMk/>
          <pc:sldMk cId="264544387" sldId="745"/>
        </pc:sldMkLst>
      </pc:sldChg>
      <pc:sldChg chg="del">
        <pc:chgData name="Antonio Carlos Assumpção" userId="6220ee74a8c688f2" providerId="LiveId" clId="{573CDFCA-D6E9-4A88-BC2E-6C451C325B0B}" dt="2024-04-26T02:33:42.242" v="118" actId="47"/>
        <pc:sldMkLst>
          <pc:docMk/>
          <pc:sldMk cId="644805717" sldId="746"/>
        </pc:sldMkLst>
      </pc:sldChg>
      <pc:sldChg chg="del">
        <pc:chgData name="Antonio Carlos Assumpção" userId="6220ee74a8c688f2" providerId="LiveId" clId="{573CDFCA-D6E9-4A88-BC2E-6C451C325B0B}" dt="2024-04-26T02:33:40.882" v="116" actId="47"/>
        <pc:sldMkLst>
          <pc:docMk/>
          <pc:sldMk cId="3221184652" sldId="747"/>
        </pc:sldMkLst>
      </pc:sldChg>
      <pc:sldChg chg="del">
        <pc:chgData name="Antonio Carlos Assumpção" userId="6220ee74a8c688f2" providerId="LiveId" clId="{573CDFCA-D6E9-4A88-BC2E-6C451C325B0B}" dt="2024-04-26T02:34:45.205" v="151" actId="47"/>
        <pc:sldMkLst>
          <pc:docMk/>
          <pc:sldMk cId="3057136597" sldId="749"/>
        </pc:sldMkLst>
      </pc:sldChg>
      <pc:sldChg chg="del">
        <pc:chgData name="Antonio Carlos Assumpção" userId="6220ee74a8c688f2" providerId="LiveId" clId="{573CDFCA-D6E9-4A88-BC2E-6C451C325B0B}" dt="2024-04-26T02:34:46.869" v="152" actId="47"/>
        <pc:sldMkLst>
          <pc:docMk/>
          <pc:sldMk cId="3931687354" sldId="750"/>
        </pc:sldMkLst>
      </pc:sldChg>
      <pc:sldChg chg="del">
        <pc:chgData name="Antonio Carlos Assumpção" userId="6220ee74a8c688f2" providerId="LiveId" clId="{573CDFCA-D6E9-4A88-BC2E-6C451C325B0B}" dt="2024-04-26T02:31:13.110" v="31" actId="47"/>
        <pc:sldMkLst>
          <pc:docMk/>
          <pc:sldMk cId="2130649352" sldId="751"/>
        </pc:sldMkLst>
      </pc:sldChg>
      <pc:sldChg chg="del">
        <pc:chgData name="Antonio Carlos Assumpção" userId="6220ee74a8c688f2" providerId="LiveId" clId="{573CDFCA-D6E9-4A88-BC2E-6C451C325B0B}" dt="2024-04-26T02:31:14.212" v="32" actId="47"/>
        <pc:sldMkLst>
          <pc:docMk/>
          <pc:sldMk cId="2858414117" sldId="752"/>
        </pc:sldMkLst>
      </pc:sldChg>
      <pc:sldChg chg="del">
        <pc:chgData name="Antonio Carlos Assumpção" userId="6220ee74a8c688f2" providerId="LiveId" clId="{573CDFCA-D6E9-4A88-BC2E-6C451C325B0B}" dt="2024-04-26T02:31:14.873" v="33" actId="47"/>
        <pc:sldMkLst>
          <pc:docMk/>
          <pc:sldMk cId="2151643677" sldId="753"/>
        </pc:sldMkLst>
      </pc:sldChg>
      <pc:sldChg chg="del">
        <pc:chgData name="Antonio Carlos Assumpção" userId="6220ee74a8c688f2" providerId="LiveId" clId="{573CDFCA-D6E9-4A88-BC2E-6C451C325B0B}" dt="2024-04-26T02:34:11.907" v="135" actId="47"/>
        <pc:sldMkLst>
          <pc:docMk/>
          <pc:sldMk cId="452250966" sldId="755"/>
        </pc:sldMkLst>
      </pc:sldChg>
      <pc:sldChg chg="del">
        <pc:chgData name="Antonio Carlos Assumpção" userId="6220ee74a8c688f2" providerId="LiveId" clId="{573CDFCA-D6E9-4A88-BC2E-6C451C325B0B}" dt="2024-04-26T02:34:01.278" v="122" actId="47"/>
        <pc:sldMkLst>
          <pc:docMk/>
          <pc:sldMk cId="431428833" sldId="758"/>
        </pc:sldMkLst>
      </pc:sldChg>
      <pc:sldChg chg="del">
        <pc:chgData name="Antonio Carlos Assumpção" userId="6220ee74a8c688f2" providerId="LiveId" clId="{573CDFCA-D6E9-4A88-BC2E-6C451C325B0B}" dt="2024-04-26T02:34:03.294" v="124" actId="47"/>
        <pc:sldMkLst>
          <pc:docMk/>
          <pc:sldMk cId="987998031" sldId="761"/>
        </pc:sldMkLst>
      </pc:sldChg>
      <pc:sldChg chg="del">
        <pc:chgData name="Antonio Carlos Assumpção" userId="6220ee74a8c688f2" providerId="LiveId" clId="{573CDFCA-D6E9-4A88-BC2E-6C451C325B0B}" dt="2024-04-26T02:34:03.998" v="125" actId="47"/>
        <pc:sldMkLst>
          <pc:docMk/>
          <pc:sldMk cId="3866402939" sldId="762"/>
        </pc:sldMkLst>
      </pc:sldChg>
      <pc:sldChg chg="del">
        <pc:chgData name="Antonio Carlos Assumpção" userId="6220ee74a8c688f2" providerId="LiveId" clId="{573CDFCA-D6E9-4A88-BC2E-6C451C325B0B}" dt="2024-04-26T02:34:04.749" v="126" actId="47"/>
        <pc:sldMkLst>
          <pc:docMk/>
          <pc:sldMk cId="1842000977" sldId="763"/>
        </pc:sldMkLst>
      </pc:sldChg>
      <pc:sldChg chg="del">
        <pc:chgData name="Antonio Carlos Assumpção" userId="6220ee74a8c688f2" providerId="LiveId" clId="{573CDFCA-D6E9-4A88-BC2E-6C451C325B0B}" dt="2024-04-26T02:34:06.040" v="127" actId="47"/>
        <pc:sldMkLst>
          <pc:docMk/>
          <pc:sldMk cId="1867083010" sldId="765"/>
        </pc:sldMkLst>
      </pc:sldChg>
      <pc:sldChg chg="del">
        <pc:chgData name="Antonio Carlos Assumpção" userId="6220ee74a8c688f2" providerId="LiveId" clId="{573CDFCA-D6E9-4A88-BC2E-6C451C325B0B}" dt="2024-04-26T02:34:06.574" v="128" actId="47"/>
        <pc:sldMkLst>
          <pc:docMk/>
          <pc:sldMk cId="1039925492" sldId="766"/>
        </pc:sldMkLst>
      </pc:sldChg>
      <pc:sldChg chg="del">
        <pc:chgData name="Antonio Carlos Assumpção" userId="6220ee74a8c688f2" providerId="LiveId" clId="{573CDFCA-D6E9-4A88-BC2E-6C451C325B0B}" dt="2024-04-26T02:34:07.565" v="129" actId="47"/>
        <pc:sldMkLst>
          <pc:docMk/>
          <pc:sldMk cId="3921189103" sldId="767"/>
        </pc:sldMkLst>
      </pc:sldChg>
      <pc:sldChg chg="del">
        <pc:chgData name="Antonio Carlos Assumpção" userId="6220ee74a8c688f2" providerId="LiveId" clId="{573CDFCA-D6E9-4A88-BC2E-6C451C325B0B}" dt="2024-04-26T02:34:01.886" v="123" actId="47"/>
        <pc:sldMkLst>
          <pc:docMk/>
          <pc:sldMk cId="1089979603" sldId="773"/>
        </pc:sldMkLst>
      </pc:sldChg>
      <pc:sldChg chg="del">
        <pc:chgData name="Antonio Carlos Assumpção" userId="6220ee74a8c688f2" providerId="LiveId" clId="{573CDFCA-D6E9-4A88-BC2E-6C451C325B0B}" dt="2024-04-26T02:34:47.791" v="153" actId="47"/>
        <pc:sldMkLst>
          <pc:docMk/>
          <pc:sldMk cId="3401461728" sldId="775"/>
        </pc:sldMkLst>
      </pc:sldChg>
      <pc:sldChg chg="del">
        <pc:chgData name="Antonio Carlos Assumpção" userId="6220ee74a8c688f2" providerId="LiveId" clId="{573CDFCA-D6E9-4A88-BC2E-6C451C325B0B}" dt="2024-04-26T02:34:48.642" v="154" actId="47"/>
        <pc:sldMkLst>
          <pc:docMk/>
          <pc:sldMk cId="1988893366" sldId="776"/>
        </pc:sldMkLst>
      </pc:sldChg>
      <pc:sldChg chg="del">
        <pc:chgData name="Antonio Carlos Assumpção" userId="6220ee74a8c688f2" providerId="LiveId" clId="{573CDFCA-D6E9-4A88-BC2E-6C451C325B0B}" dt="2024-04-26T02:34:49.359" v="155" actId="47"/>
        <pc:sldMkLst>
          <pc:docMk/>
          <pc:sldMk cId="2894695522" sldId="777"/>
        </pc:sldMkLst>
      </pc:sldChg>
      <pc:sldChg chg="del">
        <pc:chgData name="Antonio Carlos Assumpção" userId="6220ee74a8c688f2" providerId="LiveId" clId="{573CDFCA-D6E9-4A88-BC2E-6C451C325B0B}" dt="2024-04-26T02:34:49.825" v="156" actId="47"/>
        <pc:sldMkLst>
          <pc:docMk/>
          <pc:sldMk cId="1899822409" sldId="778"/>
        </pc:sldMkLst>
      </pc:sldChg>
      <pc:sldChg chg="del">
        <pc:chgData name="Antonio Carlos Assumpção" userId="6220ee74a8c688f2" providerId="LiveId" clId="{573CDFCA-D6E9-4A88-BC2E-6C451C325B0B}" dt="2024-04-26T02:34:50.538" v="157" actId="47"/>
        <pc:sldMkLst>
          <pc:docMk/>
          <pc:sldMk cId="3133038645" sldId="779"/>
        </pc:sldMkLst>
      </pc:sldChg>
      <pc:sldChg chg="del">
        <pc:chgData name="Antonio Carlos Assumpção" userId="6220ee74a8c688f2" providerId="LiveId" clId="{573CDFCA-D6E9-4A88-BC2E-6C451C325B0B}" dt="2024-04-26T02:34:50.917" v="158" actId="47"/>
        <pc:sldMkLst>
          <pc:docMk/>
          <pc:sldMk cId="2230735959" sldId="780"/>
        </pc:sldMkLst>
      </pc:sldChg>
      <pc:sldChg chg="del">
        <pc:chgData name="Antonio Carlos Assumpção" userId="6220ee74a8c688f2" providerId="LiveId" clId="{573CDFCA-D6E9-4A88-BC2E-6C451C325B0B}" dt="2024-04-26T02:34:51.588" v="159" actId="47"/>
        <pc:sldMkLst>
          <pc:docMk/>
          <pc:sldMk cId="21607604" sldId="781"/>
        </pc:sldMkLst>
      </pc:sldChg>
      <pc:sldChg chg="del">
        <pc:chgData name="Antonio Carlos Assumpção" userId="6220ee74a8c688f2" providerId="LiveId" clId="{573CDFCA-D6E9-4A88-BC2E-6C451C325B0B}" dt="2024-04-26T02:34:08.510" v="130" actId="47"/>
        <pc:sldMkLst>
          <pc:docMk/>
          <pc:sldMk cId="2899510460" sldId="784"/>
        </pc:sldMkLst>
      </pc:sldChg>
      <pc:sldChg chg="del">
        <pc:chgData name="Antonio Carlos Assumpção" userId="6220ee74a8c688f2" providerId="LiveId" clId="{573CDFCA-D6E9-4A88-BC2E-6C451C325B0B}" dt="2024-04-26T02:35:47.265" v="177" actId="47"/>
        <pc:sldMkLst>
          <pc:docMk/>
          <pc:sldMk cId="3139272454" sldId="792"/>
        </pc:sldMkLst>
      </pc:sldChg>
      <pc:sldChg chg="del">
        <pc:chgData name="Antonio Carlos Assumpção" userId="6220ee74a8c688f2" providerId="LiveId" clId="{573CDFCA-D6E9-4A88-BC2E-6C451C325B0B}" dt="2024-04-26T02:35:48.035" v="178" actId="47"/>
        <pc:sldMkLst>
          <pc:docMk/>
          <pc:sldMk cId="3444230657" sldId="793"/>
        </pc:sldMkLst>
      </pc:sldChg>
      <pc:sldChg chg="del">
        <pc:chgData name="Antonio Carlos Assumpção" userId="6220ee74a8c688f2" providerId="LiveId" clId="{573CDFCA-D6E9-4A88-BC2E-6C451C325B0B}" dt="2024-04-26T02:35:48.910" v="179" actId="47"/>
        <pc:sldMkLst>
          <pc:docMk/>
          <pc:sldMk cId="753624952" sldId="794"/>
        </pc:sldMkLst>
      </pc:sldChg>
      <pc:sldChg chg="modSp">
        <pc:chgData name="Antonio Carlos Assumpção" userId="6220ee74a8c688f2" providerId="LiveId" clId="{573CDFCA-D6E9-4A88-BC2E-6C451C325B0B}" dt="2024-04-26T03:05:17.306" v="824" actId="1036"/>
        <pc:sldMkLst>
          <pc:docMk/>
          <pc:sldMk cId="2801701982" sldId="795"/>
        </pc:sldMkLst>
        <pc:spChg chg="mod">
          <ac:chgData name="Antonio Carlos Assumpção" userId="6220ee74a8c688f2" providerId="LiveId" clId="{573CDFCA-D6E9-4A88-BC2E-6C451C325B0B}" dt="2024-04-26T03:05:17.306" v="824" actId="1036"/>
          <ac:spMkLst>
            <pc:docMk/>
            <pc:sldMk cId="2801701982" sldId="795"/>
            <ac:spMk id="4" creationId="{1373FECA-6D04-EB2E-91E0-45708C09F9F8}"/>
          </ac:spMkLst>
        </pc:spChg>
      </pc:sldChg>
      <pc:sldChg chg="del">
        <pc:chgData name="Antonio Carlos Assumpção" userId="6220ee74a8c688f2" providerId="LiveId" clId="{573CDFCA-D6E9-4A88-BC2E-6C451C325B0B}" dt="2024-04-26T02:37:17.679" v="180" actId="47"/>
        <pc:sldMkLst>
          <pc:docMk/>
          <pc:sldMk cId="2203392890" sldId="798"/>
        </pc:sldMkLst>
      </pc:sldChg>
      <pc:sldChg chg="del">
        <pc:chgData name="Antonio Carlos Assumpção" userId="6220ee74a8c688f2" providerId="LiveId" clId="{573CDFCA-D6E9-4A88-BC2E-6C451C325B0B}" dt="2024-04-26T02:35:33.211" v="167" actId="47"/>
        <pc:sldMkLst>
          <pc:docMk/>
          <pc:sldMk cId="749562457" sldId="799"/>
        </pc:sldMkLst>
      </pc:sldChg>
      <pc:sldChg chg="del">
        <pc:chgData name="Antonio Carlos Assumpção" userId="6220ee74a8c688f2" providerId="LiveId" clId="{573CDFCA-D6E9-4A88-BC2E-6C451C325B0B}" dt="2024-04-26T02:35:34.710" v="168" actId="47"/>
        <pc:sldMkLst>
          <pc:docMk/>
          <pc:sldMk cId="3298869571" sldId="800"/>
        </pc:sldMkLst>
      </pc:sldChg>
      <pc:sldChg chg="del">
        <pc:chgData name="Antonio Carlos Assumpção" userId="6220ee74a8c688f2" providerId="LiveId" clId="{573CDFCA-D6E9-4A88-BC2E-6C451C325B0B}" dt="2024-04-26T02:32:00.181" v="52" actId="47"/>
        <pc:sldMkLst>
          <pc:docMk/>
          <pc:sldMk cId="62629992" sldId="801"/>
        </pc:sldMkLst>
      </pc:sldChg>
      <pc:sldChg chg="del">
        <pc:chgData name="Antonio Carlos Assumpção" userId="6220ee74a8c688f2" providerId="LiveId" clId="{573CDFCA-D6E9-4A88-BC2E-6C451C325B0B}" dt="2024-04-26T02:31:59.967" v="51" actId="47"/>
        <pc:sldMkLst>
          <pc:docMk/>
          <pc:sldMk cId="1334642273" sldId="813"/>
        </pc:sldMkLst>
      </pc:sldChg>
      <pc:sldChg chg="del">
        <pc:chgData name="Antonio Carlos Assumpção" userId="6220ee74a8c688f2" providerId="LiveId" clId="{573CDFCA-D6E9-4A88-BC2E-6C451C325B0B}" dt="2024-04-26T02:31:59.427" v="50" actId="47"/>
        <pc:sldMkLst>
          <pc:docMk/>
          <pc:sldMk cId="1073919841" sldId="814"/>
        </pc:sldMkLst>
      </pc:sldChg>
      <pc:sldChg chg="del">
        <pc:chgData name="Antonio Carlos Assumpção" userId="6220ee74a8c688f2" providerId="LiveId" clId="{573CDFCA-D6E9-4A88-BC2E-6C451C325B0B}" dt="2024-04-26T02:31:59.013" v="48" actId="47"/>
        <pc:sldMkLst>
          <pc:docMk/>
          <pc:sldMk cId="509767917" sldId="815"/>
        </pc:sldMkLst>
      </pc:sldChg>
      <pc:sldChg chg="del">
        <pc:chgData name="Antonio Carlos Assumpção" userId="6220ee74a8c688f2" providerId="LiveId" clId="{573CDFCA-D6E9-4A88-BC2E-6C451C325B0B}" dt="2024-04-26T02:31:58.847" v="47" actId="47"/>
        <pc:sldMkLst>
          <pc:docMk/>
          <pc:sldMk cId="645499350" sldId="816"/>
        </pc:sldMkLst>
      </pc:sldChg>
      <pc:sldChg chg="del">
        <pc:chgData name="Antonio Carlos Assumpção" userId="6220ee74a8c688f2" providerId="LiveId" clId="{573CDFCA-D6E9-4A88-BC2E-6C451C325B0B}" dt="2024-04-26T02:31:58.628" v="46" actId="47"/>
        <pc:sldMkLst>
          <pc:docMk/>
          <pc:sldMk cId="3666803304" sldId="817"/>
        </pc:sldMkLst>
      </pc:sldChg>
      <pc:sldChg chg="del">
        <pc:chgData name="Antonio Carlos Assumpção" userId="6220ee74a8c688f2" providerId="LiveId" clId="{573CDFCA-D6E9-4A88-BC2E-6C451C325B0B}" dt="2024-04-26T02:31:58.436" v="45" actId="47"/>
        <pc:sldMkLst>
          <pc:docMk/>
          <pc:sldMk cId="3738761540" sldId="818"/>
        </pc:sldMkLst>
      </pc:sldChg>
      <pc:sldChg chg="del">
        <pc:chgData name="Antonio Carlos Assumpção" userId="6220ee74a8c688f2" providerId="LiveId" clId="{573CDFCA-D6E9-4A88-BC2E-6C451C325B0B}" dt="2024-04-26T02:31:58.234" v="44" actId="47"/>
        <pc:sldMkLst>
          <pc:docMk/>
          <pc:sldMk cId="2572314020" sldId="819"/>
        </pc:sldMkLst>
      </pc:sldChg>
      <pc:sldChg chg="del">
        <pc:chgData name="Antonio Carlos Assumpção" userId="6220ee74a8c688f2" providerId="LiveId" clId="{573CDFCA-D6E9-4A88-BC2E-6C451C325B0B}" dt="2024-04-26T02:31:58.025" v="43" actId="47"/>
        <pc:sldMkLst>
          <pc:docMk/>
          <pc:sldMk cId="1028821884" sldId="820"/>
        </pc:sldMkLst>
      </pc:sldChg>
      <pc:sldChg chg="del">
        <pc:chgData name="Antonio Carlos Assumpção" userId="6220ee74a8c688f2" providerId="LiveId" clId="{573CDFCA-D6E9-4A88-BC2E-6C451C325B0B}" dt="2024-04-26T02:31:57.855" v="42" actId="47"/>
        <pc:sldMkLst>
          <pc:docMk/>
          <pc:sldMk cId="1698889008" sldId="821"/>
        </pc:sldMkLst>
      </pc:sldChg>
      <pc:sldChg chg="del">
        <pc:chgData name="Antonio Carlos Assumpção" userId="6220ee74a8c688f2" providerId="LiveId" clId="{573CDFCA-D6E9-4A88-BC2E-6C451C325B0B}" dt="2024-04-26T02:31:57.423" v="40" actId="47"/>
        <pc:sldMkLst>
          <pc:docMk/>
          <pc:sldMk cId="2207625813" sldId="822"/>
        </pc:sldMkLst>
      </pc:sldChg>
      <pc:sldChg chg="del">
        <pc:chgData name="Antonio Carlos Assumpção" userId="6220ee74a8c688f2" providerId="LiveId" clId="{573CDFCA-D6E9-4A88-BC2E-6C451C325B0B}" dt="2024-04-26T02:31:57.236" v="39" actId="47"/>
        <pc:sldMkLst>
          <pc:docMk/>
          <pc:sldMk cId="284936481" sldId="823"/>
        </pc:sldMkLst>
      </pc:sldChg>
      <pc:sldChg chg="del">
        <pc:chgData name="Antonio Carlos Assumpção" userId="6220ee74a8c688f2" providerId="LiveId" clId="{573CDFCA-D6E9-4A88-BC2E-6C451C325B0B}" dt="2024-04-26T02:31:57.055" v="38" actId="47"/>
        <pc:sldMkLst>
          <pc:docMk/>
          <pc:sldMk cId="3930017810" sldId="824"/>
        </pc:sldMkLst>
      </pc:sldChg>
      <pc:sldChg chg="del">
        <pc:chgData name="Antonio Carlos Assumpção" userId="6220ee74a8c688f2" providerId="LiveId" clId="{573CDFCA-D6E9-4A88-BC2E-6C451C325B0B}" dt="2024-04-26T02:31:56.895" v="37" actId="47"/>
        <pc:sldMkLst>
          <pc:docMk/>
          <pc:sldMk cId="1394935825" sldId="825"/>
        </pc:sldMkLst>
      </pc:sldChg>
      <pc:sldChg chg="del">
        <pc:chgData name="Antonio Carlos Assumpção" userId="6220ee74a8c688f2" providerId="LiveId" clId="{573CDFCA-D6E9-4A88-BC2E-6C451C325B0B}" dt="2024-04-26T02:31:56.703" v="36" actId="47"/>
        <pc:sldMkLst>
          <pc:docMk/>
          <pc:sldMk cId="3831464907" sldId="826"/>
        </pc:sldMkLst>
      </pc:sldChg>
      <pc:sldChg chg="del">
        <pc:chgData name="Antonio Carlos Assumpção" userId="6220ee74a8c688f2" providerId="LiveId" clId="{573CDFCA-D6E9-4A88-BC2E-6C451C325B0B}" dt="2024-04-26T02:31:56.521" v="35" actId="47"/>
        <pc:sldMkLst>
          <pc:docMk/>
          <pc:sldMk cId="4072324752" sldId="827"/>
        </pc:sldMkLst>
      </pc:sldChg>
      <pc:sldChg chg="del">
        <pc:chgData name="Antonio Carlos Assumpção" userId="6220ee74a8c688f2" providerId="LiveId" clId="{573CDFCA-D6E9-4A88-BC2E-6C451C325B0B}" dt="2024-04-26T02:31:56.073" v="34" actId="47"/>
        <pc:sldMkLst>
          <pc:docMk/>
          <pc:sldMk cId="3501668882" sldId="828"/>
        </pc:sldMkLst>
      </pc:sldChg>
      <pc:sldChg chg="del">
        <pc:chgData name="Antonio Carlos Assumpção" userId="6220ee74a8c688f2" providerId="LiveId" clId="{573CDFCA-D6E9-4A88-BC2E-6C451C325B0B}" dt="2024-04-26T02:37:50.597" v="181" actId="47"/>
        <pc:sldMkLst>
          <pc:docMk/>
          <pc:sldMk cId="3539636017" sldId="840"/>
        </pc:sldMkLst>
      </pc:sldChg>
      <pc:sldChg chg="del">
        <pc:chgData name="Antonio Carlos Assumpção" userId="6220ee74a8c688f2" providerId="LiveId" clId="{573CDFCA-D6E9-4A88-BC2E-6C451C325B0B}" dt="2024-04-26T02:37:51.845" v="182" actId="47"/>
        <pc:sldMkLst>
          <pc:docMk/>
          <pc:sldMk cId="691060154" sldId="841"/>
        </pc:sldMkLst>
      </pc:sldChg>
      <pc:sldChg chg="del">
        <pc:chgData name="Antonio Carlos Assumpção" userId="6220ee74a8c688f2" providerId="LiveId" clId="{573CDFCA-D6E9-4A88-BC2E-6C451C325B0B}" dt="2024-04-26T02:31:59.205" v="49" actId="47"/>
        <pc:sldMkLst>
          <pc:docMk/>
          <pc:sldMk cId="1930481342" sldId="843"/>
        </pc:sldMkLst>
      </pc:sldChg>
      <pc:sldChg chg="del">
        <pc:chgData name="Antonio Carlos Assumpção" userId="6220ee74a8c688f2" providerId="LiveId" clId="{573CDFCA-D6E9-4A88-BC2E-6C451C325B0B}" dt="2024-04-26T02:31:57.637" v="41" actId="47"/>
        <pc:sldMkLst>
          <pc:docMk/>
          <pc:sldMk cId="3134386636" sldId="844"/>
        </pc:sldMkLst>
      </pc:sldChg>
      <pc:sldChg chg="del">
        <pc:chgData name="Antonio Carlos Assumpção" userId="6220ee74a8c688f2" providerId="LiveId" clId="{573CDFCA-D6E9-4A88-BC2E-6C451C325B0B}" dt="2024-04-26T02:34:52.666" v="160" actId="47"/>
        <pc:sldMkLst>
          <pc:docMk/>
          <pc:sldMk cId="1525241513" sldId="845"/>
        </pc:sldMkLst>
      </pc:sldChg>
      <pc:sldChg chg="del">
        <pc:chgData name="Antonio Carlos Assumpção" userId="6220ee74a8c688f2" providerId="LiveId" clId="{573CDFCA-D6E9-4A88-BC2E-6C451C325B0B}" dt="2024-04-26T02:34:53.215" v="161" actId="47"/>
        <pc:sldMkLst>
          <pc:docMk/>
          <pc:sldMk cId="775007309" sldId="846"/>
        </pc:sldMkLst>
      </pc:sldChg>
      <pc:sldChg chg="del">
        <pc:chgData name="Antonio Carlos Assumpção" userId="6220ee74a8c688f2" providerId="LiveId" clId="{573CDFCA-D6E9-4A88-BC2E-6C451C325B0B}" dt="2024-04-26T02:35:00.843" v="164" actId="47"/>
        <pc:sldMkLst>
          <pc:docMk/>
          <pc:sldMk cId="3450494942" sldId="847"/>
        </pc:sldMkLst>
      </pc:sldChg>
      <pc:sldChg chg="del">
        <pc:chgData name="Antonio Carlos Assumpção" userId="6220ee74a8c688f2" providerId="LiveId" clId="{573CDFCA-D6E9-4A88-BC2E-6C451C325B0B}" dt="2024-04-26T02:35:03.194" v="165" actId="47"/>
        <pc:sldMkLst>
          <pc:docMk/>
          <pc:sldMk cId="3747302377" sldId="848"/>
        </pc:sldMkLst>
      </pc:sldChg>
      <pc:sldChg chg="del">
        <pc:chgData name="Antonio Carlos Assumpção" userId="6220ee74a8c688f2" providerId="LiveId" clId="{573CDFCA-D6E9-4A88-BC2E-6C451C325B0B}" dt="2024-04-26T02:35:05.568" v="166" actId="47"/>
        <pc:sldMkLst>
          <pc:docMk/>
          <pc:sldMk cId="2337195653" sldId="849"/>
        </pc:sldMkLst>
      </pc:sldChg>
      <pc:sldChg chg="del">
        <pc:chgData name="Antonio Carlos Assumpção" userId="6220ee74a8c688f2" providerId="LiveId" clId="{573CDFCA-D6E9-4A88-BC2E-6C451C325B0B}" dt="2024-04-26T02:34:53.684" v="162" actId="47"/>
        <pc:sldMkLst>
          <pc:docMk/>
          <pc:sldMk cId="896226854" sldId="850"/>
        </pc:sldMkLst>
      </pc:sldChg>
      <pc:sldChg chg="del">
        <pc:chgData name="Antonio Carlos Assumpção" userId="6220ee74a8c688f2" providerId="LiveId" clId="{573CDFCA-D6E9-4A88-BC2E-6C451C325B0B}" dt="2024-04-26T02:35:35.478" v="169" actId="47"/>
        <pc:sldMkLst>
          <pc:docMk/>
          <pc:sldMk cId="1938303769" sldId="851"/>
        </pc:sldMkLst>
      </pc:sldChg>
      <pc:sldChg chg="modSp">
        <pc:chgData name="Antonio Carlos Assumpção" userId="6220ee74a8c688f2" providerId="LiveId" clId="{573CDFCA-D6E9-4A88-BC2E-6C451C325B0B}" dt="2024-04-26T03:05:32.976" v="840" actId="1036"/>
        <pc:sldMkLst>
          <pc:docMk/>
          <pc:sldMk cId="2536138753" sldId="853"/>
        </pc:sldMkLst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2" creationId="{A1BB45D6-206E-211A-C1EE-F0761671FE2C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4" creationId="{52AEF172-B074-3563-3066-A06DFDFE2E73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6" creationId="{92865916-4A51-97FD-3854-56DF216DCC6F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7" creationId="{FCBFC7C0-04B4-514A-2935-5C7F4E3ADA87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9" creationId="{D2501F3D-7C80-8303-E938-AE761058C7D1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10" creationId="{665FEF43-E4F7-B978-67CD-B288F58B957A}"/>
          </ac:spMkLst>
        </pc:spChg>
        <pc:spChg chg="mod">
          <ac:chgData name="Antonio Carlos Assumpção" userId="6220ee74a8c688f2" providerId="LiveId" clId="{573CDFCA-D6E9-4A88-BC2E-6C451C325B0B}" dt="2024-04-26T03:05:32.976" v="840" actId="1036"/>
          <ac:spMkLst>
            <pc:docMk/>
            <pc:sldMk cId="2536138753" sldId="853"/>
            <ac:spMk id="14" creationId="{340A39D2-AF3E-21D0-9610-0475C2CB9686}"/>
          </ac:spMkLst>
        </pc:spChg>
        <pc:graphicFrameChg chg="mod">
          <ac:chgData name="Antonio Carlos Assumpção" userId="6220ee74a8c688f2" providerId="LiveId" clId="{573CDFCA-D6E9-4A88-BC2E-6C451C325B0B}" dt="2024-04-26T03:05:32.976" v="840" actId="1036"/>
          <ac:graphicFrameMkLst>
            <pc:docMk/>
            <pc:sldMk cId="2536138753" sldId="853"/>
            <ac:graphicFrameMk id="8" creationId="{57F325F5-C141-CB24-B2D9-58A8EEBD3C8E}"/>
          </ac:graphicFrameMkLst>
        </pc:graphicFrameChg>
        <pc:graphicFrameChg chg="mod">
          <ac:chgData name="Antonio Carlos Assumpção" userId="6220ee74a8c688f2" providerId="LiveId" clId="{573CDFCA-D6E9-4A88-BC2E-6C451C325B0B}" dt="2024-04-26T03:05:32.976" v="840" actId="1036"/>
          <ac:graphicFrameMkLst>
            <pc:docMk/>
            <pc:sldMk cId="2536138753" sldId="853"/>
            <ac:graphicFrameMk id="11" creationId="{5D0D84C8-9CF1-B4AD-4C25-835AAD9B3F03}"/>
          </ac:graphicFrameMkLst>
        </pc:graphicFrameChg>
        <pc:graphicFrameChg chg="mod">
          <ac:chgData name="Antonio Carlos Assumpção" userId="6220ee74a8c688f2" providerId="LiveId" clId="{573CDFCA-D6E9-4A88-BC2E-6C451C325B0B}" dt="2024-04-26T03:05:32.976" v="840" actId="1036"/>
          <ac:graphicFrameMkLst>
            <pc:docMk/>
            <pc:sldMk cId="2536138753" sldId="853"/>
            <ac:graphicFrameMk id="13" creationId="{D80E0AB7-9AED-5E73-9E3F-EC01601719E3}"/>
          </ac:graphicFrameMkLst>
        </pc:graphicFrameChg>
        <pc:cxnChg chg="mod">
          <ac:chgData name="Antonio Carlos Assumpção" userId="6220ee74a8c688f2" providerId="LiveId" clId="{573CDFCA-D6E9-4A88-BC2E-6C451C325B0B}" dt="2024-04-26T03:05:32.976" v="840" actId="1036"/>
          <ac:cxnSpMkLst>
            <pc:docMk/>
            <pc:sldMk cId="2536138753" sldId="853"/>
            <ac:cxnSpMk id="12" creationId="{DE284FBF-95B8-12DA-9C2F-24AC439E8622}"/>
          </ac:cxnSpMkLst>
        </pc:cxnChg>
        <pc:cxnChg chg="mod">
          <ac:chgData name="Antonio Carlos Assumpção" userId="6220ee74a8c688f2" providerId="LiveId" clId="{573CDFCA-D6E9-4A88-BC2E-6C451C325B0B}" dt="2024-04-26T03:05:32.976" v="840" actId="1036"/>
          <ac:cxnSpMkLst>
            <pc:docMk/>
            <pc:sldMk cId="2536138753" sldId="853"/>
            <ac:cxnSpMk id="15" creationId="{78B9856A-BAAF-0265-357A-4D41A51F3020}"/>
          </ac:cxnSpMkLst>
        </pc:cxnChg>
      </pc:sldChg>
      <pc:sldChg chg="modSp">
        <pc:chgData name="Antonio Carlos Assumpção" userId="6220ee74a8c688f2" providerId="LiveId" clId="{573CDFCA-D6E9-4A88-BC2E-6C451C325B0B}" dt="2024-04-26T03:05:39.662" v="849" actId="1036"/>
        <pc:sldMkLst>
          <pc:docMk/>
          <pc:sldMk cId="3248333920" sldId="855"/>
        </pc:sldMkLst>
        <pc:spChg chg="mod">
          <ac:chgData name="Antonio Carlos Assumpção" userId="6220ee74a8c688f2" providerId="LiveId" clId="{573CDFCA-D6E9-4A88-BC2E-6C451C325B0B}" dt="2024-04-26T03:05:39.662" v="849" actId="1036"/>
          <ac:spMkLst>
            <pc:docMk/>
            <pc:sldMk cId="3248333920" sldId="855"/>
            <ac:spMk id="14" creationId="{00F66635-F612-28B9-C3A8-8E0F662F82A5}"/>
          </ac:spMkLst>
        </pc:spChg>
      </pc:sldChg>
      <pc:sldChg chg="modSp">
        <pc:chgData name="Antonio Carlos Assumpção" userId="6220ee74a8c688f2" providerId="LiveId" clId="{573CDFCA-D6E9-4A88-BC2E-6C451C325B0B}" dt="2024-04-26T03:05:46.459" v="858" actId="1036"/>
        <pc:sldMkLst>
          <pc:docMk/>
          <pc:sldMk cId="1394396202" sldId="856"/>
        </pc:sldMkLst>
        <pc:spChg chg="mod">
          <ac:chgData name="Antonio Carlos Assumpção" userId="6220ee74a8c688f2" providerId="LiveId" clId="{573CDFCA-D6E9-4A88-BC2E-6C451C325B0B}" dt="2024-04-26T03:05:46.459" v="858" actId="1036"/>
          <ac:spMkLst>
            <pc:docMk/>
            <pc:sldMk cId="1394396202" sldId="856"/>
            <ac:spMk id="13" creationId="{1F578159-5908-9223-89A8-9DBD0FDA5B7C}"/>
          </ac:spMkLst>
        </pc:spChg>
      </pc:sldChg>
      <pc:sldChg chg="modSp">
        <pc:chgData name="Antonio Carlos Assumpção" userId="6220ee74a8c688f2" providerId="LiveId" clId="{573CDFCA-D6E9-4A88-BC2E-6C451C325B0B}" dt="2024-04-26T03:05:50.971" v="867" actId="1036"/>
        <pc:sldMkLst>
          <pc:docMk/>
          <pc:sldMk cId="2512923152" sldId="858"/>
        </pc:sldMkLst>
        <pc:spChg chg="mod">
          <ac:chgData name="Antonio Carlos Assumpção" userId="6220ee74a8c688f2" providerId="LiveId" clId="{573CDFCA-D6E9-4A88-BC2E-6C451C325B0B}" dt="2024-04-26T03:05:50.971" v="867" actId="1036"/>
          <ac:spMkLst>
            <pc:docMk/>
            <pc:sldMk cId="2512923152" sldId="858"/>
            <ac:spMk id="9" creationId="{34675AD4-C88C-8C44-D7D5-FAFC7AC4AB18}"/>
          </ac:spMkLst>
        </pc:spChg>
      </pc:sldChg>
      <pc:sldChg chg="modSp">
        <pc:chgData name="Antonio Carlos Assumpção" userId="6220ee74a8c688f2" providerId="LiveId" clId="{573CDFCA-D6E9-4A88-BC2E-6C451C325B0B}" dt="2024-04-26T03:05:22.398" v="830" actId="1036"/>
        <pc:sldMkLst>
          <pc:docMk/>
          <pc:sldMk cId="2417429830" sldId="859"/>
        </pc:sldMkLst>
        <pc:spChg chg="mod">
          <ac:chgData name="Antonio Carlos Assumpção" userId="6220ee74a8c688f2" providerId="LiveId" clId="{573CDFCA-D6E9-4A88-BC2E-6C451C325B0B}" dt="2024-04-26T03:05:22.398" v="830" actId="1036"/>
          <ac:spMkLst>
            <pc:docMk/>
            <pc:sldMk cId="2417429830" sldId="859"/>
            <ac:spMk id="5" creationId="{E64F3CBB-FCEA-A904-3B5B-17B41BF9174D}"/>
          </ac:spMkLst>
        </pc:spChg>
      </pc:sldChg>
      <pc:sldChg chg="addSp delSp modSp new mod modAnim">
        <pc:chgData name="Antonio Carlos Assumpção" userId="6220ee74a8c688f2" providerId="LiveId" clId="{573CDFCA-D6E9-4A88-BC2E-6C451C325B0B}" dt="2024-04-26T03:04:39.022" v="763" actId="1036"/>
        <pc:sldMkLst>
          <pc:docMk/>
          <pc:sldMk cId="2236159541" sldId="860"/>
        </pc:sldMkLst>
        <pc:spChg chg="del">
          <ac:chgData name="Antonio Carlos Assumpção" userId="6220ee74a8c688f2" providerId="LiveId" clId="{573CDFCA-D6E9-4A88-BC2E-6C451C325B0B}" dt="2024-04-26T02:43:08.101" v="189" actId="478"/>
          <ac:spMkLst>
            <pc:docMk/>
            <pc:sldMk cId="2236159541" sldId="860"/>
            <ac:spMk id="2" creationId="{7B312768-DC11-6035-44B3-EA348AFB3C3C}"/>
          </ac:spMkLst>
        </pc:spChg>
        <pc:spChg chg="del">
          <ac:chgData name="Antonio Carlos Assumpção" userId="6220ee74a8c688f2" providerId="LiveId" clId="{573CDFCA-D6E9-4A88-BC2E-6C451C325B0B}" dt="2024-04-26T02:43:08.101" v="189" actId="478"/>
          <ac:spMkLst>
            <pc:docMk/>
            <pc:sldMk cId="2236159541" sldId="860"/>
            <ac:spMk id="3" creationId="{A7AC6A6D-765B-3AC4-D545-6E0414D1857B}"/>
          </ac:spMkLst>
        </pc:spChg>
        <pc:spChg chg="add mod">
          <ac:chgData name="Antonio Carlos Assumpção" userId="6220ee74a8c688f2" providerId="LiveId" clId="{573CDFCA-D6E9-4A88-BC2E-6C451C325B0B}" dt="2024-04-26T03:04:39.022" v="763" actId="1036"/>
          <ac:spMkLst>
            <pc:docMk/>
            <pc:sldMk cId="2236159541" sldId="860"/>
            <ac:spMk id="4" creationId="{849751FC-9D64-3247-2093-1E4138D1847A}"/>
          </ac:spMkLst>
        </pc:spChg>
        <pc:spChg chg="add mod">
          <ac:chgData name="Antonio Carlos Assumpção" userId="6220ee74a8c688f2" providerId="LiveId" clId="{573CDFCA-D6E9-4A88-BC2E-6C451C325B0B}" dt="2024-04-26T03:04:36.103" v="749" actId="1036"/>
          <ac:spMkLst>
            <pc:docMk/>
            <pc:sldMk cId="2236159541" sldId="860"/>
            <ac:spMk id="5" creationId="{539CE3BC-2D78-5E24-20AC-EEACBAC45052}"/>
          </ac:spMkLst>
        </pc:spChg>
        <pc:spChg chg="add mod">
          <ac:chgData name="Antonio Carlos Assumpção" userId="6220ee74a8c688f2" providerId="LiveId" clId="{573CDFCA-D6E9-4A88-BC2E-6C451C325B0B}" dt="2024-04-26T03:04:36.103" v="749" actId="1036"/>
          <ac:spMkLst>
            <pc:docMk/>
            <pc:sldMk cId="2236159541" sldId="860"/>
            <ac:spMk id="6" creationId="{D51BA317-3413-0F3D-680D-81528E59E610}"/>
          </ac:spMkLst>
        </pc:spChg>
      </pc:sldChg>
      <pc:sldChg chg="addSp delSp modSp new modAnim">
        <pc:chgData name="Antonio Carlos Assumpção" userId="6220ee74a8c688f2" providerId="LiveId" clId="{573CDFCA-D6E9-4A88-BC2E-6C451C325B0B}" dt="2024-04-26T03:04:45.982" v="774" actId="1036"/>
        <pc:sldMkLst>
          <pc:docMk/>
          <pc:sldMk cId="152460079" sldId="861"/>
        </pc:sldMkLst>
        <pc:spChg chg="del">
          <ac:chgData name="Antonio Carlos Assumpção" userId="6220ee74a8c688f2" providerId="LiveId" clId="{573CDFCA-D6E9-4A88-BC2E-6C451C325B0B}" dt="2024-04-26T02:43:46.598" v="191" actId="478"/>
          <ac:spMkLst>
            <pc:docMk/>
            <pc:sldMk cId="152460079" sldId="861"/>
            <ac:spMk id="2" creationId="{D5B6C1CB-72CE-C66F-497E-92AA0B9AE967}"/>
          </ac:spMkLst>
        </pc:spChg>
        <pc:spChg chg="del">
          <ac:chgData name="Antonio Carlos Assumpção" userId="6220ee74a8c688f2" providerId="LiveId" clId="{573CDFCA-D6E9-4A88-BC2E-6C451C325B0B}" dt="2024-04-26T02:43:46.598" v="191" actId="478"/>
          <ac:spMkLst>
            <pc:docMk/>
            <pc:sldMk cId="152460079" sldId="861"/>
            <ac:spMk id="3" creationId="{28794DE1-52C4-D9DF-1431-EB76DD43B6CE}"/>
          </ac:spMkLst>
        </pc:spChg>
        <pc:spChg chg="add mod">
          <ac:chgData name="Antonio Carlos Assumpção" userId="6220ee74a8c688f2" providerId="LiveId" clId="{573CDFCA-D6E9-4A88-BC2E-6C451C325B0B}" dt="2024-04-26T03:04:45.982" v="774" actId="1036"/>
          <ac:spMkLst>
            <pc:docMk/>
            <pc:sldMk cId="152460079" sldId="861"/>
            <ac:spMk id="4" creationId="{F8165393-BB21-B4A2-C166-19578B21A6FF}"/>
          </ac:spMkLst>
        </pc:spChg>
        <pc:spChg chg="add mod">
          <ac:chgData name="Antonio Carlos Assumpção" userId="6220ee74a8c688f2" providerId="LiveId" clId="{573CDFCA-D6E9-4A88-BC2E-6C451C325B0B}" dt="2024-04-26T03:04:45.982" v="774" actId="1036"/>
          <ac:spMkLst>
            <pc:docMk/>
            <pc:sldMk cId="152460079" sldId="861"/>
            <ac:spMk id="5" creationId="{BD9EBA58-98E8-C2B8-EEB2-383F281DDD05}"/>
          </ac:spMkLst>
        </pc:spChg>
      </pc:sldChg>
      <pc:sldChg chg="addSp delSp modSp new mod">
        <pc:chgData name="Antonio Carlos Assumpção" userId="6220ee74a8c688f2" providerId="LiveId" clId="{573CDFCA-D6E9-4A88-BC2E-6C451C325B0B}" dt="2024-04-26T03:04:52.612" v="786" actId="1036"/>
        <pc:sldMkLst>
          <pc:docMk/>
          <pc:sldMk cId="1207703729" sldId="862"/>
        </pc:sldMkLst>
        <pc:spChg chg="del">
          <ac:chgData name="Antonio Carlos Assumpção" userId="6220ee74a8c688f2" providerId="LiveId" clId="{573CDFCA-D6E9-4A88-BC2E-6C451C325B0B}" dt="2024-04-26T02:45:45.439" v="193" actId="478"/>
          <ac:spMkLst>
            <pc:docMk/>
            <pc:sldMk cId="1207703729" sldId="862"/>
            <ac:spMk id="2" creationId="{27E48833-DC12-404D-103A-B72CD9B0584F}"/>
          </ac:spMkLst>
        </pc:spChg>
        <pc:spChg chg="del">
          <ac:chgData name="Antonio Carlos Assumpção" userId="6220ee74a8c688f2" providerId="LiveId" clId="{573CDFCA-D6E9-4A88-BC2E-6C451C325B0B}" dt="2024-04-26T02:45:45.439" v="193" actId="478"/>
          <ac:spMkLst>
            <pc:docMk/>
            <pc:sldMk cId="1207703729" sldId="862"/>
            <ac:spMk id="3" creationId="{BB777EDB-BD73-3C6B-C0F6-914AB1536060}"/>
          </ac:spMkLst>
        </pc:spChg>
        <pc:spChg chg="add mod">
          <ac:chgData name="Antonio Carlos Assumpção" userId="6220ee74a8c688f2" providerId="LiveId" clId="{573CDFCA-D6E9-4A88-BC2E-6C451C325B0B}" dt="2024-04-26T03:04:52.612" v="786" actId="1036"/>
          <ac:spMkLst>
            <pc:docMk/>
            <pc:sldMk cId="1207703729" sldId="862"/>
            <ac:spMk id="4" creationId="{BECF42B6-3017-3DF7-34E8-43D14774982E}"/>
          </ac:spMkLst>
        </pc:spChg>
        <pc:spChg chg="add mod">
          <ac:chgData name="Antonio Carlos Assumpção" userId="6220ee74a8c688f2" providerId="LiveId" clId="{573CDFCA-D6E9-4A88-BC2E-6C451C325B0B}" dt="2024-04-26T03:04:52.612" v="786" actId="1036"/>
          <ac:spMkLst>
            <pc:docMk/>
            <pc:sldMk cId="1207703729" sldId="862"/>
            <ac:spMk id="5" creationId="{C604F649-49E5-1DA7-9A45-85E30321C569}"/>
          </ac:spMkLst>
        </pc:spChg>
      </pc:sldChg>
      <pc:sldChg chg="addSp delSp modSp new modAnim">
        <pc:chgData name="Antonio Carlos Assumpção" userId="6220ee74a8c688f2" providerId="LiveId" clId="{573CDFCA-D6E9-4A88-BC2E-6C451C325B0B}" dt="2024-04-26T03:04:59.343" v="796" actId="1036"/>
        <pc:sldMkLst>
          <pc:docMk/>
          <pc:sldMk cId="238982702" sldId="863"/>
        </pc:sldMkLst>
        <pc:spChg chg="del">
          <ac:chgData name="Antonio Carlos Assumpção" userId="6220ee74a8c688f2" providerId="LiveId" clId="{573CDFCA-D6E9-4A88-BC2E-6C451C325B0B}" dt="2024-04-26T02:46:02.645" v="195" actId="478"/>
          <ac:spMkLst>
            <pc:docMk/>
            <pc:sldMk cId="238982702" sldId="863"/>
            <ac:spMk id="2" creationId="{300DF599-F227-F7E4-6B72-20AAA7E5FAD3}"/>
          </ac:spMkLst>
        </pc:spChg>
        <pc:spChg chg="del">
          <ac:chgData name="Antonio Carlos Assumpção" userId="6220ee74a8c688f2" providerId="LiveId" clId="{573CDFCA-D6E9-4A88-BC2E-6C451C325B0B}" dt="2024-04-26T02:46:02.645" v="195" actId="478"/>
          <ac:spMkLst>
            <pc:docMk/>
            <pc:sldMk cId="238982702" sldId="863"/>
            <ac:spMk id="3" creationId="{AAB2628C-4136-14D6-34EC-BC301A03DB90}"/>
          </ac:spMkLst>
        </pc:spChg>
        <pc:spChg chg="add mod">
          <ac:chgData name="Antonio Carlos Assumpção" userId="6220ee74a8c688f2" providerId="LiveId" clId="{573CDFCA-D6E9-4A88-BC2E-6C451C325B0B}" dt="2024-04-26T03:04:59.343" v="796" actId="1036"/>
          <ac:spMkLst>
            <pc:docMk/>
            <pc:sldMk cId="238982702" sldId="863"/>
            <ac:spMk id="4" creationId="{D131C1CA-BF21-2996-BEDF-BF33B80A2065}"/>
          </ac:spMkLst>
        </pc:spChg>
        <pc:spChg chg="add mod">
          <ac:chgData name="Antonio Carlos Assumpção" userId="6220ee74a8c688f2" providerId="LiveId" clId="{573CDFCA-D6E9-4A88-BC2E-6C451C325B0B}" dt="2024-04-26T03:04:59.343" v="796" actId="1036"/>
          <ac:spMkLst>
            <pc:docMk/>
            <pc:sldMk cId="238982702" sldId="863"/>
            <ac:spMk id="5" creationId="{6CFF1C7E-3A31-98BB-974A-23E86C5D4506}"/>
          </ac:spMkLst>
        </pc:spChg>
        <pc:spChg chg="add mod">
          <ac:chgData name="Antonio Carlos Assumpção" userId="6220ee74a8c688f2" providerId="LiveId" clId="{573CDFCA-D6E9-4A88-BC2E-6C451C325B0B}" dt="2024-04-26T03:04:59.343" v="796" actId="1036"/>
          <ac:spMkLst>
            <pc:docMk/>
            <pc:sldMk cId="238982702" sldId="863"/>
            <ac:spMk id="6" creationId="{1D6BF0C2-2996-AF12-9DE8-D8E7BE5ED0F6}"/>
          </ac:spMkLst>
        </pc:spChg>
      </pc:sldChg>
      <pc:sldChg chg="addSp delSp modSp new mod modAnim">
        <pc:chgData name="Antonio Carlos Assumpção" userId="6220ee74a8c688f2" providerId="LiveId" clId="{573CDFCA-D6E9-4A88-BC2E-6C451C325B0B}" dt="2024-04-26T03:05:05.795" v="807" actId="1036"/>
        <pc:sldMkLst>
          <pc:docMk/>
          <pc:sldMk cId="494268272" sldId="864"/>
        </pc:sldMkLst>
        <pc:spChg chg="del">
          <ac:chgData name="Antonio Carlos Assumpção" userId="6220ee74a8c688f2" providerId="LiveId" clId="{573CDFCA-D6E9-4A88-BC2E-6C451C325B0B}" dt="2024-04-26T02:46:35.009" v="197" actId="478"/>
          <ac:spMkLst>
            <pc:docMk/>
            <pc:sldMk cId="494268272" sldId="864"/>
            <ac:spMk id="2" creationId="{C4C1DE4A-A4D3-9317-305E-7E7F03550A99}"/>
          </ac:spMkLst>
        </pc:spChg>
        <pc:spChg chg="del">
          <ac:chgData name="Antonio Carlos Assumpção" userId="6220ee74a8c688f2" providerId="LiveId" clId="{573CDFCA-D6E9-4A88-BC2E-6C451C325B0B}" dt="2024-04-26T02:46:35.009" v="197" actId="478"/>
          <ac:spMkLst>
            <pc:docMk/>
            <pc:sldMk cId="494268272" sldId="864"/>
            <ac:spMk id="3" creationId="{49C9EC01-F9AF-DB8F-F655-8BDD6BA9D0B6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4" creationId="{55F13EB8-BED6-1CA4-DDFA-2881DEA1B2F4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5" creationId="{327C8711-19C0-5F18-D2EB-692DED373D51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6" creationId="{DEE3A5B1-4530-0FD0-62D3-1BDA27D90870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7" creationId="{1F1B3FA7-960B-84DD-4CCE-E1FC6143EDEC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8" creationId="{277CD21A-DCDA-AE9A-6D9D-4EF6A117988D}"/>
          </ac:spMkLst>
        </pc:spChg>
        <pc:spChg chg="add mod">
          <ac:chgData name="Antonio Carlos Assumpção" userId="6220ee74a8c688f2" providerId="LiveId" clId="{573CDFCA-D6E9-4A88-BC2E-6C451C325B0B}" dt="2024-04-26T03:05:05.795" v="807" actId="1036"/>
          <ac:spMkLst>
            <pc:docMk/>
            <pc:sldMk cId="494268272" sldId="864"/>
            <ac:spMk id="9" creationId="{2BE6FDD0-1E81-64A1-1297-AA9ED8C5B926}"/>
          </ac:spMkLst>
        </pc:spChg>
      </pc:sldChg>
      <pc:sldChg chg="addSp delSp modSp new modAnim">
        <pc:chgData name="Antonio Carlos Assumpção" userId="6220ee74a8c688f2" providerId="LiveId" clId="{573CDFCA-D6E9-4A88-BC2E-6C451C325B0B}" dt="2024-04-26T03:05:12.591" v="817" actId="1036"/>
        <pc:sldMkLst>
          <pc:docMk/>
          <pc:sldMk cId="2485157317" sldId="865"/>
        </pc:sldMkLst>
        <pc:spChg chg="del">
          <ac:chgData name="Antonio Carlos Assumpção" userId="6220ee74a8c688f2" providerId="LiveId" clId="{573CDFCA-D6E9-4A88-BC2E-6C451C325B0B}" dt="2024-04-26T02:46:55.458" v="199" actId="478"/>
          <ac:spMkLst>
            <pc:docMk/>
            <pc:sldMk cId="2485157317" sldId="865"/>
            <ac:spMk id="2" creationId="{7C23C34F-C9F4-4951-35C0-1596E857F262}"/>
          </ac:spMkLst>
        </pc:spChg>
        <pc:spChg chg="del">
          <ac:chgData name="Antonio Carlos Assumpção" userId="6220ee74a8c688f2" providerId="LiveId" clId="{573CDFCA-D6E9-4A88-BC2E-6C451C325B0B}" dt="2024-04-26T02:46:55.458" v="199" actId="478"/>
          <ac:spMkLst>
            <pc:docMk/>
            <pc:sldMk cId="2485157317" sldId="865"/>
            <ac:spMk id="3" creationId="{FC19A1DA-4A61-20B1-412E-5A7DFE110CD1}"/>
          </ac:spMkLst>
        </pc:spChg>
        <pc:spChg chg="add mod">
          <ac:chgData name="Antonio Carlos Assumpção" userId="6220ee74a8c688f2" providerId="LiveId" clId="{573CDFCA-D6E9-4A88-BC2E-6C451C325B0B}" dt="2024-04-26T03:05:12.591" v="817" actId="1036"/>
          <ac:spMkLst>
            <pc:docMk/>
            <pc:sldMk cId="2485157317" sldId="865"/>
            <ac:spMk id="4" creationId="{C1F190FF-8798-A8E2-8129-E6158F7EE738}"/>
          </ac:spMkLst>
        </pc:spChg>
        <pc:spChg chg="add mod">
          <ac:chgData name="Antonio Carlos Assumpção" userId="6220ee74a8c688f2" providerId="LiveId" clId="{573CDFCA-D6E9-4A88-BC2E-6C451C325B0B}" dt="2024-04-26T03:05:12.591" v="817" actId="1036"/>
          <ac:spMkLst>
            <pc:docMk/>
            <pc:sldMk cId="2485157317" sldId="865"/>
            <ac:spMk id="5" creationId="{2BD7ABD1-0244-150E-C36B-9D251E478946}"/>
          </ac:spMkLst>
        </pc:spChg>
      </pc:sldChg>
      <pc:sldChg chg="addSp delSp modSp new mod modAnim">
        <pc:chgData name="Antonio Carlos Assumpção" userId="6220ee74a8c688f2" providerId="LiveId" clId="{573CDFCA-D6E9-4A88-BC2E-6C451C325B0B}" dt="2024-04-26T02:56:48.458" v="411" actId="1036"/>
        <pc:sldMkLst>
          <pc:docMk/>
          <pc:sldMk cId="2809626353" sldId="866"/>
        </pc:sldMkLst>
        <pc:spChg chg="del">
          <ac:chgData name="Antonio Carlos Assumpção" userId="6220ee74a8c688f2" providerId="LiveId" clId="{573CDFCA-D6E9-4A88-BC2E-6C451C325B0B}" dt="2024-04-26T02:51:10.815" v="208" actId="478"/>
          <ac:spMkLst>
            <pc:docMk/>
            <pc:sldMk cId="2809626353" sldId="866"/>
            <ac:spMk id="2" creationId="{A783625B-CC1D-C695-099C-C3D531C59FC6}"/>
          </ac:spMkLst>
        </pc:spChg>
        <pc:spChg chg="del">
          <ac:chgData name="Antonio Carlos Assumpção" userId="6220ee74a8c688f2" providerId="LiveId" clId="{573CDFCA-D6E9-4A88-BC2E-6C451C325B0B}" dt="2024-04-26T02:51:10.815" v="208" actId="478"/>
          <ac:spMkLst>
            <pc:docMk/>
            <pc:sldMk cId="2809626353" sldId="866"/>
            <ac:spMk id="3" creationId="{8AB466B4-E344-9F53-49E4-9175B1D39201}"/>
          </ac:spMkLst>
        </pc:spChg>
        <pc:spChg chg="add mod">
          <ac:chgData name="Antonio Carlos Assumpção" userId="6220ee74a8c688f2" providerId="LiveId" clId="{573CDFCA-D6E9-4A88-BC2E-6C451C325B0B}" dt="2024-04-26T02:56:42.894" v="392" actId="1035"/>
          <ac:spMkLst>
            <pc:docMk/>
            <pc:sldMk cId="2809626353" sldId="866"/>
            <ac:spMk id="4" creationId="{C3968AF2-F746-2E41-2C4E-F4E74FE84B46}"/>
          </ac:spMkLst>
        </pc:spChg>
        <pc:spChg chg="add mod">
          <ac:chgData name="Antonio Carlos Assumpção" userId="6220ee74a8c688f2" providerId="LiveId" clId="{573CDFCA-D6E9-4A88-BC2E-6C451C325B0B}" dt="2024-04-26T02:56:14.132" v="334" actId="1035"/>
          <ac:spMkLst>
            <pc:docMk/>
            <pc:sldMk cId="2809626353" sldId="866"/>
            <ac:spMk id="5" creationId="{04B88E63-BD90-8466-4ACF-0DA8B8F4585E}"/>
          </ac:spMkLst>
        </pc:spChg>
        <pc:spChg chg="add mod">
          <ac:chgData name="Antonio Carlos Assumpção" userId="6220ee74a8c688f2" providerId="LiveId" clId="{573CDFCA-D6E9-4A88-BC2E-6C451C325B0B}" dt="2024-04-26T02:56:42.894" v="392" actId="1035"/>
          <ac:spMkLst>
            <pc:docMk/>
            <pc:sldMk cId="2809626353" sldId="866"/>
            <ac:spMk id="6" creationId="{0370EEF3-041D-B2BD-10F3-7FAD430E8A2B}"/>
          </ac:spMkLst>
        </pc:spChg>
        <pc:spChg chg="add mod">
          <ac:chgData name="Antonio Carlos Assumpção" userId="6220ee74a8c688f2" providerId="LiveId" clId="{573CDFCA-D6E9-4A88-BC2E-6C451C325B0B}" dt="2024-04-26T02:56:48.458" v="411" actId="1036"/>
          <ac:spMkLst>
            <pc:docMk/>
            <pc:sldMk cId="2809626353" sldId="866"/>
            <ac:spMk id="7" creationId="{ABBDA2E9-07D9-7E2C-7622-CB532BB9FEE7}"/>
          </ac:spMkLst>
        </pc:spChg>
      </pc:sldChg>
      <pc:sldChg chg="addSp delSp modSp new mod">
        <pc:chgData name="Antonio Carlos Assumpção" userId="6220ee74a8c688f2" providerId="LiveId" clId="{573CDFCA-D6E9-4A88-BC2E-6C451C325B0B}" dt="2024-04-26T03:03:58.398" v="687" actId="1036"/>
        <pc:sldMkLst>
          <pc:docMk/>
          <pc:sldMk cId="131916754" sldId="867"/>
        </pc:sldMkLst>
        <pc:spChg chg="del">
          <ac:chgData name="Antonio Carlos Assumpção" userId="6220ee74a8c688f2" providerId="LiveId" clId="{573CDFCA-D6E9-4A88-BC2E-6C451C325B0B}" dt="2024-04-26T02:52:44.907" v="252" actId="478"/>
          <ac:spMkLst>
            <pc:docMk/>
            <pc:sldMk cId="131916754" sldId="867"/>
            <ac:spMk id="2" creationId="{55824254-2793-7E7F-B71E-5ED5FCFC3C42}"/>
          </ac:spMkLst>
        </pc:spChg>
        <pc:spChg chg="del">
          <ac:chgData name="Antonio Carlos Assumpção" userId="6220ee74a8c688f2" providerId="LiveId" clId="{573CDFCA-D6E9-4A88-BC2E-6C451C325B0B}" dt="2024-04-26T02:52:44.907" v="252" actId="478"/>
          <ac:spMkLst>
            <pc:docMk/>
            <pc:sldMk cId="131916754" sldId="867"/>
            <ac:spMk id="3" creationId="{85A747D0-EE3D-B8F0-EE02-AECF050B5F7A}"/>
          </ac:spMkLst>
        </pc:spChg>
        <pc:spChg chg="add mod">
          <ac:chgData name="Antonio Carlos Assumpção" userId="6220ee74a8c688f2" providerId="LiveId" clId="{573CDFCA-D6E9-4A88-BC2E-6C451C325B0B}" dt="2024-04-26T03:03:58.398" v="687" actId="1036"/>
          <ac:spMkLst>
            <pc:docMk/>
            <pc:sldMk cId="131916754" sldId="867"/>
            <ac:spMk id="4" creationId="{10973E61-812A-B311-02D4-8424A6A8F010}"/>
          </ac:spMkLst>
        </pc:spChg>
        <pc:spChg chg="add mod">
          <ac:chgData name="Antonio Carlos Assumpção" userId="6220ee74a8c688f2" providerId="LiveId" clId="{573CDFCA-D6E9-4A88-BC2E-6C451C325B0B}" dt="2024-04-26T02:57:20.013" v="434" actId="207"/>
          <ac:spMkLst>
            <pc:docMk/>
            <pc:sldMk cId="131916754" sldId="867"/>
            <ac:spMk id="5" creationId="{33D36EEB-D9AF-4916-8819-437C96D1B6ED}"/>
          </ac:spMkLst>
        </pc:spChg>
        <pc:picChg chg="add mod">
          <ac:chgData name="Antonio Carlos Assumpção" userId="6220ee74a8c688f2" providerId="LiveId" clId="{573CDFCA-D6E9-4A88-BC2E-6C451C325B0B}" dt="2024-04-26T02:57:27.109" v="444" actId="1035"/>
          <ac:picMkLst>
            <pc:docMk/>
            <pc:sldMk cId="131916754" sldId="867"/>
            <ac:picMk id="6" creationId="{E8A1FCD9-5F72-CE04-0653-72E0B03B8E42}"/>
          </ac:picMkLst>
        </pc:picChg>
      </pc:sldChg>
      <pc:sldChg chg="addSp delSp modSp new mod modAnim">
        <pc:chgData name="Antonio Carlos Assumpção" userId="6220ee74a8c688f2" providerId="LiveId" clId="{573CDFCA-D6E9-4A88-BC2E-6C451C325B0B}" dt="2024-04-26T02:57:48.567" v="490" actId="1037"/>
        <pc:sldMkLst>
          <pc:docMk/>
          <pc:sldMk cId="2053167995" sldId="868"/>
        </pc:sldMkLst>
        <pc:spChg chg="del">
          <ac:chgData name="Antonio Carlos Assumpção" userId="6220ee74a8c688f2" providerId="LiveId" clId="{573CDFCA-D6E9-4A88-BC2E-6C451C325B0B}" dt="2024-04-26T02:53:06.586" v="254" actId="478"/>
          <ac:spMkLst>
            <pc:docMk/>
            <pc:sldMk cId="2053167995" sldId="868"/>
            <ac:spMk id="2" creationId="{358E335C-A569-7552-D5D5-0F61487C9EF2}"/>
          </ac:spMkLst>
        </pc:spChg>
        <pc:spChg chg="del">
          <ac:chgData name="Antonio Carlos Assumpção" userId="6220ee74a8c688f2" providerId="LiveId" clId="{573CDFCA-D6E9-4A88-BC2E-6C451C325B0B}" dt="2024-04-26T02:53:06.586" v="254" actId="478"/>
          <ac:spMkLst>
            <pc:docMk/>
            <pc:sldMk cId="2053167995" sldId="868"/>
            <ac:spMk id="3" creationId="{EB0BA4B2-F530-D79F-8D63-A6FF8948FB28}"/>
          </ac:spMkLst>
        </pc:spChg>
        <pc:spChg chg="add mod">
          <ac:chgData name="Antonio Carlos Assumpção" userId="6220ee74a8c688f2" providerId="LiveId" clId="{573CDFCA-D6E9-4A88-BC2E-6C451C325B0B}" dt="2024-04-26T02:57:37.323" v="446" actId="255"/>
          <ac:spMkLst>
            <pc:docMk/>
            <pc:sldMk cId="2053167995" sldId="868"/>
            <ac:spMk id="4" creationId="{8EC962DB-0E96-CB03-4018-CBEEE50981F7}"/>
          </ac:spMkLst>
        </pc:spChg>
        <pc:spChg chg="add mod">
          <ac:chgData name="Antonio Carlos Assumpção" userId="6220ee74a8c688f2" providerId="LiveId" clId="{573CDFCA-D6E9-4A88-BC2E-6C451C325B0B}" dt="2024-04-26T02:57:48.567" v="490" actId="1037"/>
          <ac:spMkLst>
            <pc:docMk/>
            <pc:sldMk cId="2053167995" sldId="868"/>
            <ac:spMk id="5" creationId="{E549752F-6D0F-CC2D-C095-77C8FE8E1701}"/>
          </ac:spMkLst>
        </pc:spChg>
      </pc:sldChg>
      <pc:sldChg chg="new del">
        <pc:chgData name="Antonio Carlos Assumpção" userId="6220ee74a8c688f2" providerId="LiveId" clId="{573CDFCA-D6E9-4A88-BC2E-6C451C325B0B}" dt="2024-04-26T02:57:59.033" v="491" actId="47"/>
        <pc:sldMkLst>
          <pc:docMk/>
          <pc:sldMk cId="2058398569" sldId="869"/>
        </pc:sldMkLst>
      </pc:sldChg>
      <pc:sldChg chg="new del">
        <pc:chgData name="Antonio Carlos Assumpção" userId="6220ee74a8c688f2" providerId="LiveId" clId="{573CDFCA-D6E9-4A88-BC2E-6C451C325B0B}" dt="2024-04-26T02:58:00.404" v="492" actId="47"/>
        <pc:sldMkLst>
          <pc:docMk/>
          <pc:sldMk cId="2762474676" sldId="870"/>
        </pc:sldMkLst>
      </pc:sldChg>
      <pc:sldChg chg="new del">
        <pc:chgData name="Antonio Carlos Assumpção" userId="6220ee74a8c688f2" providerId="LiveId" clId="{573CDFCA-D6E9-4A88-BC2E-6C451C325B0B}" dt="2024-04-26T02:58:01.873" v="493" actId="47"/>
        <pc:sldMkLst>
          <pc:docMk/>
          <pc:sldMk cId="6574751" sldId="871"/>
        </pc:sldMkLst>
      </pc:sldChg>
      <pc:sldChg chg="new del">
        <pc:chgData name="Antonio Carlos Assumpção" userId="6220ee74a8c688f2" providerId="LiveId" clId="{573CDFCA-D6E9-4A88-BC2E-6C451C325B0B}" dt="2024-04-26T02:58:02.897" v="494" actId="47"/>
        <pc:sldMkLst>
          <pc:docMk/>
          <pc:sldMk cId="1235332731" sldId="872"/>
        </pc:sldMkLst>
      </pc:sldChg>
      <pc:sldMasterChg chg="addSp modSp modSldLayout">
        <pc:chgData name="Antonio Carlos Assumpção" userId="6220ee74a8c688f2" providerId="LiveId" clId="{573CDFCA-D6E9-4A88-BC2E-6C451C325B0B}" dt="2024-04-26T03:01:52.512" v="522"/>
        <pc:sldMasterMkLst>
          <pc:docMk/>
          <pc:sldMasterMk cId="0" sldId="2147483650"/>
        </pc:sldMasterMkLst>
        <pc:spChg chg="add mod">
          <ac:chgData name="Antonio Carlos Assumpção" userId="6220ee74a8c688f2" providerId="LiveId" clId="{573CDFCA-D6E9-4A88-BC2E-6C451C325B0B}" dt="2024-04-26T03:01:52.512" v="522"/>
          <ac:spMkLst>
            <pc:docMk/>
            <pc:sldMasterMk cId="0" sldId="2147483650"/>
            <ac:spMk id="2" creationId="{4B3DCD24-188E-EE6F-D685-699DA4360D7A}"/>
          </ac:spMkLst>
        </pc:spChg>
        <pc:picChg chg="add mod">
          <ac:chgData name="Antonio Carlos Assumpção" userId="6220ee74a8c688f2" providerId="LiveId" clId="{573CDFCA-D6E9-4A88-BC2E-6C451C325B0B}" dt="2024-04-26T03:01:52.512" v="522"/>
          <ac:picMkLst>
            <pc:docMk/>
            <pc:sldMasterMk cId="0" sldId="2147483650"/>
            <ac:picMk id="3" creationId="{64B19FBB-7965-9962-E752-11AF824767DD}"/>
          </ac:picMkLst>
        </pc:picChg>
        <pc:sldLayoutChg chg="delSp mod">
          <pc:chgData name="Antonio Carlos Assumpção" userId="6220ee74a8c688f2" providerId="LiveId" clId="{573CDFCA-D6E9-4A88-BC2E-6C451C325B0B}" dt="2024-04-26T03:00:32.539" v="505" actId="478"/>
          <pc:sldLayoutMkLst>
            <pc:docMk/>
            <pc:sldMasterMk cId="0" sldId="2147483650"/>
            <pc:sldLayoutMk cId="3747403563" sldId="2147483695"/>
          </pc:sldLayoutMkLst>
          <pc:spChg chg="del">
            <ac:chgData name="Antonio Carlos Assumpção" userId="6220ee74a8c688f2" providerId="LiveId" clId="{573CDFCA-D6E9-4A88-BC2E-6C451C325B0B}" dt="2024-04-26T03:00:29.553" v="504" actId="478"/>
            <ac:spMkLst>
              <pc:docMk/>
              <pc:sldMasterMk cId="0" sldId="2147483650"/>
              <pc:sldLayoutMk cId="3747403563" sldId="2147483695"/>
              <ac:spMk id="7" creationId="{28FDA891-FB90-BA05-B437-0CF5B95E5AC0}"/>
            </ac:spMkLst>
          </pc:spChg>
          <pc:spChg chg="del">
            <ac:chgData name="Antonio Carlos Assumpção" userId="6220ee74a8c688f2" providerId="LiveId" clId="{573CDFCA-D6E9-4A88-BC2E-6C451C325B0B}" dt="2024-04-26T03:00:32.539" v="505" actId="478"/>
            <ac:spMkLst>
              <pc:docMk/>
              <pc:sldMasterMk cId="0" sldId="2147483650"/>
              <pc:sldLayoutMk cId="3747403563" sldId="2147483695"/>
              <ac:spMk id="8" creationId="{8754FF1D-CE3F-6FAD-4C0D-F2C9EE938E1F}"/>
            </ac:spMkLst>
          </pc:spChg>
        </pc:sldLayoutChg>
        <pc:sldLayoutChg chg="delSp mod">
          <pc:chgData name="Antonio Carlos Assumpção" userId="6220ee74a8c688f2" providerId="LiveId" clId="{573CDFCA-D6E9-4A88-BC2E-6C451C325B0B}" dt="2024-04-26T03:00:41.169" v="507" actId="478"/>
          <pc:sldLayoutMkLst>
            <pc:docMk/>
            <pc:sldMasterMk cId="0" sldId="2147483650"/>
            <pc:sldLayoutMk cId="2903175819" sldId="2147483696"/>
          </pc:sldLayoutMkLst>
          <pc:spChg chg="del">
            <ac:chgData name="Antonio Carlos Assumpção" userId="6220ee74a8c688f2" providerId="LiveId" clId="{573CDFCA-D6E9-4A88-BC2E-6C451C325B0B}" dt="2024-04-26T03:00:39.302" v="506" actId="478"/>
            <ac:spMkLst>
              <pc:docMk/>
              <pc:sldMasterMk cId="0" sldId="2147483650"/>
              <pc:sldLayoutMk cId="2903175819" sldId="2147483696"/>
              <ac:spMk id="7" creationId="{06815C96-245B-AD74-6ECE-D2DFFEA5AD83}"/>
            </ac:spMkLst>
          </pc:spChg>
          <pc:spChg chg="del">
            <ac:chgData name="Antonio Carlos Assumpção" userId="6220ee74a8c688f2" providerId="LiveId" clId="{573CDFCA-D6E9-4A88-BC2E-6C451C325B0B}" dt="2024-04-26T03:00:41.169" v="507" actId="478"/>
            <ac:spMkLst>
              <pc:docMk/>
              <pc:sldMasterMk cId="0" sldId="2147483650"/>
              <pc:sldLayoutMk cId="2903175819" sldId="2147483696"/>
              <ac:spMk id="8" creationId="{8D40153F-1F4A-0AFD-FB17-EEDA11BEE35E}"/>
            </ac:spMkLst>
          </pc:spChg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6695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4-26T03:00:06.826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425" y="750888"/>
            <a:ext cx="6597650" cy="3711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759" tIns="44583" rIns="90759" bIns="445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366713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59" tIns="44583" rIns="90759" bIns="44583" anchor="b"/>
          <a:lstStyle>
            <a:lvl1pPr defTabSz="917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17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17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17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7575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7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200"/>
              <a:t>1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92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0888"/>
            <a:ext cx="6596062" cy="3711575"/>
          </a:xfrm>
          <a:ln cap="flat"/>
        </p:spPr>
      </p:sp>
      <p:sp>
        <p:nvSpPr>
          <p:cNvPr id="921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630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75375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4944079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979998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477F980-6DE4-4E7B-A9C6-D38907592A80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403563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EB42DBA5-4519-FF7A-6DCD-77C95182F49D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07A37AE-BA85-CBE5-E529-5490C4727F6E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081174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65E60F3-923B-B6AB-7152-45C6A8917844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CC99F46-BCCB-FB49-BB8E-AC126EC14C27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8760125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60EAABF-30AA-4EEF-935E-21E97386C51E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175819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0E6E073-5BFD-4974-981D-92909D050488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4E5C778-1063-4BA4-9628-0146D2EC3D55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9D9166D8-204C-4FC5-806D-80F94F237299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251246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30729FF7-B0F6-97E8-1E0A-F52038A8AC57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0F908E6-9C31-2701-ADC4-A534DE843FF7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1923741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32AE9496-E48C-40DC-A57B-8D4AD8AE4517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D833A22E-96DD-D870-C533-DCAF3630A5B4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9041697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E8132BD-0CD0-327B-6A65-3811A6966C6C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D2777BE-B309-4B17-FC13-C8C1353CEEC5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9117722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EED9292C-1B2F-7A05-C247-9815EA4B608C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CAFF325-6BD9-6191-9DD0-F1FA04B85CF4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993240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29CC210-4024-C14F-DF58-01E5185264E8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90DEF586-E603-E337-7421-E648139465A0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8380656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C4BD6B5D-0B4A-0A00-BA4B-EC6B2D936A96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7F1E1321-7927-6814-CF28-F92F5D70196E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6629075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que para editar o estilo do título mestr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que para editar os estilos do texto mestre</a:t>
            </a:r>
          </a:p>
          <a:p>
            <a:pPr lvl="1"/>
            <a:r>
              <a:rPr lang="en-US" altLang="en-US"/>
              <a:t>Segundo nível</a:t>
            </a:r>
          </a:p>
          <a:p>
            <a:pPr lvl="2"/>
            <a:r>
              <a:rPr lang="en-US" altLang="en-US"/>
              <a:t>Terceiro nível</a:t>
            </a:r>
          </a:p>
          <a:p>
            <a:pPr lvl="3"/>
            <a:r>
              <a:rPr lang="en-US" altLang="en-US"/>
              <a:t>Quarto nível</a:t>
            </a:r>
          </a:p>
          <a:p>
            <a:pPr lvl="4"/>
            <a:r>
              <a:rPr lang="en-US" altLang="en-US"/>
              <a:t>Quinto nível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23B09A7-59C0-4C1C-BDCD-33CBA8FB227C}"/>
              </a:ext>
            </a:extLst>
          </p:cNvPr>
          <p:cNvSpPr/>
          <p:nvPr userDrawn="1"/>
        </p:nvSpPr>
        <p:spPr bwMode="auto">
          <a:xfrm>
            <a:off x="4167051" y="1632857"/>
            <a:ext cx="3879669" cy="3762103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B3DCD24-188E-EE6F-D685-699DA4360D7A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3" name="Imagem 7">
            <a:extLst>
              <a:ext uri="{FF2B5EF4-FFF2-40B4-BE49-F238E27FC236}">
                <a16:creationId xmlns:a16="http://schemas.microsoft.com/office/drawing/2014/main" id="{64B19FBB-7965-9962-E752-11AF824767D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anose="05000000000000000000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anose="05000000000000000000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anose="05000000000000000000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23FA7CF9-A1C7-61C2-3135-D0DB3081A306}"/>
                  </a:ext>
                </a:extLst>
              </p14:cNvPr>
              <p14:cNvContentPartPr/>
              <p14:nvPr/>
            </p14:nvContentPartPr>
            <p14:xfrm>
              <a:off x="2888541" y="966986"/>
              <a:ext cx="360" cy="360"/>
            </p14:xfrm>
          </p:contentPart>
        </mc:Choice>
        <mc:Fallback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23FA7CF9-A1C7-61C2-3135-D0DB3081A30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70541" y="948986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3BA23750-635E-E22C-67B0-5BE313466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V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ercados - Adicional</a:t>
            </a: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E793C157-C244-5885-9336-E9F127C83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2A8DE437-0622-4D88-6020-E3697601932C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5C3A477-2E3C-BE26-95D7-611F7A4BE8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1" y="963194"/>
            <a:ext cx="11788726" cy="5950856"/>
          </a:xfrm>
        </p:spPr>
        <p:txBody>
          <a:bodyPr>
            <a:normAutofit fontScale="85000" lnSpcReduction="10000"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800" b="1" dirty="0">
                <a:solidFill>
                  <a:schemeClr val="tx1"/>
                </a:solidFill>
              </a:rPr>
              <a:t>Índice de </a:t>
            </a:r>
            <a:r>
              <a:rPr lang="pt-BR" sz="3800" b="1" dirty="0" err="1">
                <a:solidFill>
                  <a:schemeClr val="tx1"/>
                </a:solidFill>
              </a:rPr>
              <a:t>Herfindahl-Hirschman</a:t>
            </a:r>
            <a:r>
              <a:rPr lang="pt-BR" sz="3800" b="1" dirty="0">
                <a:solidFill>
                  <a:schemeClr val="tx1"/>
                </a:solidFill>
              </a:rPr>
              <a:t> (IHH)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utra medida de concentração é o IHH que é dado pela soma dos quadrados das parcelas de mercado das empresas em dada indústria, multiplicada por 10.000, para eliminar a necessidade de decimai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o elevar ao quadrado as parcelas de mercado antes de somá-las, o IHH pondera com maior peso as empresas com maior parcela de mercado. Dito de outro modo, elevar cada parcela de mercado ao quadrado significa atribuir um peso maior as </a:t>
            </a:r>
            <a:r>
              <a:rPr lang="en-US" dirty="0" err="1">
                <a:solidFill>
                  <a:schemeClr val="tx1"/>
                </a:solidFill>
              </a:rPr>
              <a:t>empresa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lativament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aiore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13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nde</a:t>
            </a:r>
            <a:r>
              <a:rPr lang="pt-BR" i="1" dirty="0">
                <a:solidFill>
                  <a:schemeClr val="tx1"/>
                </a:solidFill>
              </a:rPr>
              <a:t> </a:t>
            </a:r>
            <a:r>
              <a:rPr lang="pt-BR" i="1" dirty="0" err="1">
                <a:solidFill>
                  <a:schemeClr val="tx1"/>
                </a:solidFill>
              </a:rPr>
              <a:t>w</a:t>
            </a:r>
            <a:r>
              <a:rPr lang="pt-BR" sz="1800" i="1" dirty="0" err="1">
                <a:solidFill>
                  <a:schemeClr val="tx1"/>
                </a:solidFill>
              </a:rPr>
              <a:t>i</a:t>
            </a:r>
            <a:r>
              <a:rPr lang="pt-BR" dirty="0">
                <a:solidFill>
                  <a:schemeClr val="tx1"/>
                </a:solidFill>
              </a:rPr>
              <a:t> é a participação da empresa relativamente à produção da indústria.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4E6B7B-C012-C06B-1C10-77285BB9B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66516"/>
              </p:ext>
            </p:extLst>
          </p:nvPr>
        </p:nvGraphicFramePr>
        <p:xfrm>
          <a:off x="629980" y="4614203"/>
          <a:ext cx="3657088" cy="7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53800" progId="Equation.DSMT4">
                  <p:embed/>
                </p:oleObj>
              </mc:Choice>
              <mc:Fallback>
                <p:oleObj name="Equation" r:id="rId2" imgW="1244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4E6B7B-C012-C06B-1C10-77285BB9BE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80" y="4614203"/>
                        <a:ext cx="3657088" cy="70165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>
            <a:extLst>
              <a:ext uri="{FF2B5EF4-FFF2-40B4-BE49-F238E27FC236}">
                <a16:creationId xmlns:a16="http://schemas.microsoft.com/office/drawing/2014/main" id="{3B3A71DB-F09D-A109-1B7B-6410879BF5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298151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683324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3A173EA9-B634-AE5B-E4A3-0AB972292D5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1" y="499800"/>
            <a:ext cx="11755232" cy="6291940"/>
          </a:xfrm>
        </p:spPr>
        <p:txBody>
          <a:bodyPr>
            <a:normAutofit fontScale="92500" lnSpcReduction="20000"/>
          </a:bodyPr>
          <a:lstStyle/>
          <a:p>
            <a:pPr algn="just"/>
            <a:endParaRPr lang="pt-BR" sz="2400" dirty="0"/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500" b="1" dirty="0">
                <a:solidFill>
                  <a:schemeClr val="tx1"/>
                </a:solidFill>
              </a:rPr>
              <a:t>Índice de </a:t>
            </a:r>
            <a:r>
              <a:rPr lang="pt-BR" sz="3500" b="1" dirty="0" err="1">
                <a:solidFill>
                  <a:schemeClr val="tx1"/>
                </a:solidFill>
              </a:rPr>
              <a:t>Herfindahl-Hirschman</a:t>
            </a:r>
            <a:r>
              <a:rPr lang="pt-BR" sz="3500" b="1" dirty="0">
                <a:solidFill>
                  <a:schemeClr val="tx1"/>
                </a:solidFill>
              </a:rPr>
              <a:t> (IHH)</a:t>
            </a:r>
            <a:endParaRPr lang="pt-BR" sz="35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 índice pode variar entre 0 e 10.000, que corresponde a 100% (100) elevado ao quadrado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 valor máximo, 10.000, corresponde a um mercado monopolista (uma única empresa) e o índice tende a zero quando maior o número de empresas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Mercados com valores inferiores a 1.000 são competitivos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Mercados com índice entre 1.000 e 1.800 são moderadamente concentrados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Mercados com IHH superior a 1.800 são muito concentrados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No caso de fusões, variações de mais de 100 pontos despertam a atenção das autoridades responsáveis pelas ações antitruste.</a:t>
            </a:r>
          </a:p>
          <a:p>
            <a:pPr algn="just" eaLnBrk="1" hangingPunct="1"/>
            <a:endParaRPr lang="pt-BR" sz="2100" dirty="0"/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6A7C7B7F-EE85-B444-BBB8-5BCB6CDB4C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298151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989722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65131A78-6A8A-55ED-33E3-282F2E67B26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4171" y="397249"/>
            <a:ext cx="11867774" cy="6291940"/>
          </a:xfrm>
        </p:spPr>
        <p:txBody>
          <a:bodyPr>
            <a:normAutofit/>
          </a:bodyPr>
          <a:lstStyle/>
          <a:p>
            <a:pPr algn="just"/>
            <a:endParaRPr lang="pt-BR" sz="2400" dirty="0"/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Índice de </a:t>
            </a:r>
            <a:r>
              <a:rPr lang="pt-BR" b="1" dirty="0" err="1">
                <a:solidFill>
                  <a:schemeClr val="tx1"/>
                </a:solidFill>
              </a:rPr>
              <a:t>Herfindahl-Hirschman</a:t>
            </a:r>
            <a:r>
              <a:rPr lang="pt-BR" b="1" dirty="0">
                <a:solidFill>
                  <a:schemeClr val="tx1"/>
                </a:solidFill>
              </a:rPr>
              <a:t> (IHH): Um exemplo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400" b="1" dirty="0">
              <a:solidFill>
                <a:schemeClr val="tx1"/>
              </a:solidFill>
            </a:endParaRP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uponha uma indústria com 3 empresas. Duas têm vendas de $10 cada e uma têm vendas de $30 (total de $50)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Qual o IHH para essa indústria?  Qual é a taxa de concentração C</a:t>
            </a:r>
            <a:r>
              <a:rPr lang="pt-BR" sz="1800" dirty="0">
                <a:solidFill>
                  <a:schemeClr val="tx1"/>
                </a:solidFill>
              </a:rPr>
              <a:t>4</a:t>
            </a:r>
            <a:r>
              <a:rPr lang="pt-BR" sz="2800" dirty="0">
                <a:solidFill>
                  <a:schemeClr val="tx1"/>
                </a:solidFill>
              </a:rPr>
              <a:t>?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taxa de concentração de 4 firmas é igual a 1, pois as três maiores empresas representam todas as vendas da indústria.</a:t>
            </a:r>
          </a:p>
          <a:p>
            <a:pPr algn="just" eaLnBrk="1" hangingPunct="1"/>
            <a:endParaRPr lang="pt-BR" sz="2100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488E53D-95B3-2B60-0E47-CE8E061D2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007097"/>
              </p:ext>
            </p:extLst>
          </p:nvPr>
        </p:nvGraphicFramePr>
        <p:xfrm>
          <a:off x="619172" y="3181334"/>
          <a:ext cx="8135401" cy="139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507960" progId="Equation.DSMT4">
                  <p:embed/>
                </p:oleObj>
              </mc:Choice>
              <mc:Fallback>
                <p:oleObj name="Equation" r:id="rId2" imgW="2971800" imgH="5079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488E53D-95B3-2B60-0E47-CE8E061D2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72" y="3181334"/>
                        <a:ext cx="8135401" cy="139066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ítulo 1">
            <a:extLst>
              <a:ext uri="{FF2B5EF4-FFF2-40B4-BE49-F238E27FC236}">
                <a16:creationId xmlns:a16="http://schemas.microsoft.com/office/drawing/2014/main" id="{23228C99-3F7B-5136-0614-BEDB089AE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298151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96366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1AE9626-030A-519E-3623-CBF9C1F56E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052" y="-12210"/>
            <a:ext cx="10687457" cy="1013298"/>
          </a:xfrm>
        </p:spPr>
        <p:txBody>
          <a:bodyPr>
            <a:noAutofit/>
          </a:bodyPr>
          <a:lstStyle/>
          <a:p>
            <a:pPr algn="ctr"/>
            <a:r>
              <a:rPr lang="pt-BR" sz="4000" b="1" dirty="0">
                <a:solidFill>
                  <a:schemeClr val="tx1"/>
                </a:solidFill>
              </a:rPr>
              <a:t>Limitações das Medidas de Concentração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D5AA96BB-D744-61BD-04E2-9F7CB3CD4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1068" y="934374"/>
            <a:ext cx="11673385" cy="5030551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Estatísticas e outros dados devem sempre ser interpretados com cuidado e as medidas de concentração não são exceção. Vejamos algumas limitação dos índices de concentração que vimos anteriormente.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1" dirty="0">
                <a:solidFill>
                  <a:schemeClr val="tx1"/>
                </a:solidFill>
              </a:rPr>
              <a:t>Mercados Globais 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taxa de concentração (C</a:t>
            </a:r>
            <a:r>
              <a:rPr lang="pt-BR" sz="1800" dirty="0">
                <a:solidFill>
                  <a:schemeClr val="tx1"/>
                </a:solidFill>
              </a:rPr>
              <a:t>4</a:t>
            </a:r>
            <a:r>
              <a:rPr lang="pt-BR" dirty="0">
                <a:solidFill>
                  <a:schemeClr val="tx1"/>
                </a:solidFill>
              </a:rPr>
              <a:t>) e o IHH são baseados em uma definição de produto de mercado que exclui produtos importados. Logo, não é levada em consideração a penetração de produtos importados. 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Isso tende a superestimar o verdadeiro nível de concentração em indústrias nas quais um número significativo de produtores estrangeiros atende o mercado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49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49DEF23-53C2-B80D-97AE-43BAE2E7B4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935392"/>
            <a:ext cx="11877331" cy="5711588"/>
          </a:xfrm>
        </p:spPr>
        <p:txBody>
          <a:bodyPr>
            <a:normAutofit fontScale="92500" lnSpcReduction="10000"/>
          </a:bodyPr>
          <a:lstStyle/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 startAt="2"/>
            </a:pPr>
            <a:r>
              <a:rPr lang="pt-BR" sz="3500" b="1" dirty="0">
                <a:solidFill>
                  <a:schemeClr val="tx1"/>
                </a:solidFill>
              </a:rPr>
              <a:t>Mercado Relevante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s índices apresentados, em geral, levam em consideração </a:t>
            </a:r>
            <a:r>
              <a:rPr lang="pt-BR" b="1" dirty="0">
                <a:solidFill>
                  <a:schemeClr val="tx1"/>
                </a:solidFill>
              </a:rPr>
              <a:t>todo o território nacional</a:t>
            </a:r>
            <a:r>
              <a:rPr lang="pt-BR" dirty="0">
                <a:solidFill>
                  <a:schemeClr val="tx1"/>
                </a:solidFill>
              </a:rPr>
              <a:t>. Entretanto, muitas vezes, os </a:t>
            </a:r>
            <a:r>
              <a:rPr lang="pt-BR" b="1" dirty="0">
                <a:solidFill>
                  <a:schemeClr val="tx1"/>
                </a:solidFill>
              </a:rPr>
              <a:t>mercados relevantes </a:t>
            </a:r>
            <a:r>
              <a:rPr lang="pt-BR" dirty="0">
                <a:solidFill>
                  <a:schemeClr val="tx1"/>
                </a:solidFill>
              </a:rPr>
              <a:t>são locais e podem ser compostos por apenas poucas empresas. Quando os mercados relevantes são locais, </a:t>
            </a:r>
            <a:r>
              <a:rPr lang="pt-BR" b="1" dirty="0">
                <a:solidFill>
                  <a:schemeClr val="tx1"/>
                </a:solidFill>
              </a:rPr>
              <a:t>o uso de dados nacionais tende a subestimar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b="1" dirty="0">
                <a:solidFill>
                  <a:schemeClr val="tx1"/>
                </a:solidFill>
              </a:rPr>
              <a:t>o nível efetivo de concentração nos mercados locais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Por exemplo, suponha que cada um dos 50 Estados Norte-Americanos possua apenas 1 posto de gasolina. Se todos os postos fossem do mesmo tamanho, cada empresa teria uma parcela de mercado de 1/50. A taxa de concentração de quatro firmas, com base nos dados nacionais seria de 4/50 = 8%. Mas para um consumidor do Texas não é vantajoso comprar gasolina nos outros 49 estados, uma vez que o </a:t>
            </a:r>
            <a:r>
              <a:rPr lang="pt-BR" b="1" dirty="0">
                <a:solidFill>
                  <a:schemeClr val="tx1"/>
                </a:solidFill>
              </a:rPr>
              <a:t>mercado relevante</a:t>
            </a:r>
            <a:r>
              <a:rPr lang="pt-BR" dirty="0">
                <a:solidFill>
                  <a:schemeClr val="tx1"/>
                </a:solidFill>
              </a:rPr>
              <a:t> é seu mercado local. Logo, nesse caso, temos uma medida de concentração tendenciosa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A2966642-8F66-6106-83A7-1E84329E3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052" y="-91722"/>
            <a:ext cx="10687457" cy="1013298"/>
          </a:xfrm>
        </p:spPr>
        <p:txBody>
          <a:bodyPr>
            <a:noAutofit/>
          </a:bodyPr>
          <a:lstStyle/>
          <a:p>
            <a:pPr algn="ctr"/>
            <a:r>
              <a:rPr lang="pt-BR" sz="4000" b="1" dirty="0">
                <a:solidFill>
                  <a:schemeClr val="tx1"/>
                </a:solidFill>
              </a:rPr>
              <a:t>Limitações das Medidas de Concentração</a:t>
            </a:r>
            <a:endParaRPr lang="en-US" sz="4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2298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FCC3D827-4BF8-D182-E279-6378ABAF11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182" y="1009931"/>
            <a:ext cx="11820221" cy="5848069"/>
          </a:xfrm>
        </p:spPr>
        <p:txBody>
          <a:bodyPr>
            <a:normAutofit lnSpcReduction="10000"/>
          </a:bodyPr>
          <a:lstStyle/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 startAt="3"/>
            </a:pPr>
            <a:r>
              <a:rPr lang="pt-BR" b="1" dirty="0">
                <a:solidFill>
                  <a:schemeClr val="tx1"/>
                </a:solidFill>
              </a:rPr>
              <a:t>Definições de Indústria e Classes de Produtos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Quando construímos um índice há uma </a:t>
            </a:r>
            <a:r>
              <a:rPr lang="pt-BR" b="1" dirty="0">
                <a:solidFill>
                  <a:schemeClr val="tx1"/>
                </a:solidFill>
              </a:rPr>
              <a:t>agregação considerável entre classes de produtos</a:t>
            </a:r>
            <a:r>
              <a:rPr lang="pt-BR" dirty="0">
                <a:solidFill>
                  <a:schemeClr val="tx1"/>
                </a:solidFill>
              </a:rPr>
              <a:t>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Por exemplo, a taxa de concentração de quatro firmas para refrigerantes era de 46% em 2002, nos EUA. Parece um número baixo, dado o domínio desse mercado pela Coca-Cola e Pepsi. No entanto, essa taxa de concentração foi baseada em uma definição mais ampla de refrigerantes, incluindo mais tipos de bebidas engarrafadas, incluindo sucos, chá gelado e limonada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mo então determinar quais produtos pertencem a qual indústria ?  Em geral, os produtos substitutos próximos (que possuem elevada elasticidade-cruzada positiva) são considerados pertencentes a uma classe de indústria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3EDEEB2A-E7FD-5730-609F-C5CDB028A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052" y="-12210"/>
            <a:ext cx="10687457" cy="1013298"/>
          </a:xfrm>
        </p:spPr>
        <p:txBody>
          <a:bodyPr>
            <a:noAutofit/>
          </a:bodyPr>
          <a:lstStyle/>
          <a:p>
            <a:pPr algn="ctr"/>
            <a:r>
              <a:rPr lang="pt-BR" sz="4000" b="1" dirty="0">
                <a:solidFill>
                  <a:schemeClr val="tx1"/>
                </a:solidFill>
              </a:rPr>
              <a:t>Limitações das Medidas de Concentração</a:t>
            </a:r>
            <a:endParaRPr lang="en-US" sz="4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0949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106C09D-19BD-3172-CF8A-138E6A8625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963" y="100323"/>
            <a:ext cx="10844628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onopólio Natur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B71C367-4153-F83F-0784-AA3B91285D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1354" y="940192"/>
            <a:ext cx="11676184" cy="5616624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 Monopólio Natural</a:t>
            </a: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É o caso de uma empresa capaz de produzir a quantidade total ofertada por uma indústria a um custo inferior ao custo que seria obtido por várias empresas.</a:t>
            </a: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s monopólios naturais ocorrem devido à presença de significativas economias de escala.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endParaRPr lang="pt-BR" sz="400" dirty="0">
              <a:solidFill>
                <a:schemeClr val="tx1"/>
              </a:solidFill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Regulamentação na Prática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É muito difícil estimar as funções de custo e demanda da empresa, pois estas podem mudar de acordo com as condições de mercado, que encontram-se em constante evolução.</a:t>
            </a:r>
          </a:p>
          <a:p>
            <a:pPr lvl="1" algn="just"/>
            <a:endParaRPr lang="pt-BR" dirty="0">
              <a:solidFill>
                <a:schemeClr val="tx1"/>
              </a:solidFill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2434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C7174AB7-D0E4-7C4F-4EF3-BDA7C3F30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2194" y="107392"/>
            <a:ext cx="10795961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Regulamentação do Preço do Monopólio Natura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9A987367-CA58-7CCB-145C-DB620AFD0907}"/>
              </a:ext>
            </a:extLst>
          </p:cNvPr>
          <p:cNvSpPr>
            <a:spLocks/>
          </p:cNvSpPr>
          <p:nvPr/>
        </p:nvSpPr>
        <p:spPr bwMode="auto">
          <a:xfrm>
            <a:off x="1800565" y="3427967"/>
            <a:ext cx="4479928" cy="1579565"/>
          </a:xfrm>
          <a:custGeom>
            <a:avLst/>
            <a:gdLst>
              <a:gd name="T0" fmla="*/ 0 w 2822"/>
              <a:gd name="T1" fmla="*/ 0 h 995"/>
              <a:gd name="T2" fmla="*/ 14 w 2822"/>
              <a:gd name="T3" fmla="*/ 20 h 995"/>
              <a:gd name="T4" fmla="*/ 36 w 2822"/>
              <a:gd name="T5" fmla="*/ 50 h 995"/>
              <a:gd name="T6" fmla="*/ 57 w 2822"/>
              <a:gd name="T7" fmla="*/ 84 h 995"/>
              <a:gd name="T8" fmla="*/ 86 w 2822"/>
              <a:gd name="T9" fmla="*/ 124 h 995"/>
              <a:gd name="T10" fmla="*/ 144 w 2822"/>
              <a:gd name="T11" fmla="*/ 204 h 995"/>
              <a:gd name="T12" fmla="*/ 180 w 2822"/>
              <a:gd name="T13" fmla="*/ 243 h 995"/>
              <a:gd name="T14" fmla="*/ 209 w 2822"/>
              <a:gd name="T15" fmla="*/ 278 h 995"/>
              <a:gd name="T16" fmla="*/ 267 w 2822"/>
              <a:gd name="T17" fmla="*/ 338 h 995"/>
              <a:gd name="T18" fmla="*/ 331 w 2822"/>
              <a:gd name="T19" fmla="*/ 397 h 995"/>
              <a:gd name="T20" fmla="*/ 404 w 2822"/>
              <a:gd name="T21" fmla="*/ 457 h 995"/>
              <a:gd name="T22" fmla="*/ 447 w 2822"/>
              <a:gd name="T23" fmla="*/ 487 h 995"/>
              <a:gd name="T24" fmla="*/ 497 w 2822"/>
              <a:gd name="T25" fmla="*/ 522 h 995"/>
              <a:gd name="T26" fmla="*/ 562 w 2822"/>
              <a:gd name="T27" fmla="*/ 557 h 995"/>
              <a:gd name="T28" fmla="*/ 635 w 2822"/>
              <a:gd name="T29" fmla="*/ 596 h 995"/>
              <a:gd name="T30" fmla="*/ 808 w 2822"/>
              <a:gd name="T31" fmla="*/ 676 h 995"/>
              <a:gd name="T32" fmla="*/ 981 w 2822"/>
              <a:gd name="T33" fmla="*/ 750 h 995"/>
              <a:gd name="T34" fmla="*/ 1068 w 2822"/>
              <a:gd name="T35" fmla="*/ 780 h 995"/>
              <a:gd name="T36" fmla="*/ 1147 w 2822"/>
              <a:gd name="T37" fmla="*/ 810 h 995"/>
              <a:gd name="T38" fmla="*/ 1298 w 2822"/>
              <a:gd name="T39" fmla="*/ 855 h 995"/>
              <a:gd name="T40" fmla="*/ 1443 w 2822"/>
              <a:gd name="T41" fmla="*/ 890 h 995"/>
              <a:gd name="T42" fmla="*/ 1587 w 2822"/>
              <a:gd name="T43" fmla="*/ 914 h 995"/>
              <a:gd name="T44" fmla="*/ 1731 w 2822"/>
              <a:gd name="T45" fmla="*/ 939 h 995"/>
              <a:gd name="T46" fmla="*/ 1883 w 2822"/>
              <a:gd name="T47" fmla="*/ 959 h 995"/>
              <a:gd name="T48" fmla="*/ 2027 w 2822"/>
              <a:gd name="T49" fmla="*/ 974 h 995"/>
              <a:gd name="T50" fmla="*/ 2179 w 2822"/>
              <a:gd name="T51" fmla="*/ 984 h 995"/>
              <a:gd name="T52" fmla="*/ 2316 w 2822"/>
              <a:gd name="T53" fmla="*/ 989 h 995"/>
              <a:gd name="T54" fmla="*/ 2453 w 2822"/>
              <a:gd name="T55" fmla="*/ 994 h 995"/>
              <a:gd name="T56" fmla="*/ 2597 w 2822"/>
              <a:gd name="T57" fmla="*/ 994 h 995"/>
              <a:gd name="T58" fmla="*/ 2720 w 2822"/>
              <a:gd name="T59" fmla="*/ 989 h 995"/>
              <a:gd name="T60" fmla="*/ 2778 w 2822"/>
              <a:gd name="T61" fmla="*/ 989 h 995"/>
              <a:gd name="T62" fmla="*/ 2821 w 2822"/>
              <a:gd name="T63" fmla="*/ 989 h 9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822" h="995">
                <a:moveTo>
                  <a:pt x="0" y="0"/>
                </a:moveTo>
                <a:lnTo>
                  <a:pt x="14" y="20"/>
                </a:lnTo>
                <a:lnTo>
                  <a:pt x="36" y="50"/>
                </a:lnTo>
                <a:lnTo>
                  <a:pt x="57" y="84"/>
                </a:lnTo>
                <a:lnTo>
                  <a:pt x="86" y="124"/>
                </a:lnTo>
                <a:lnTo>
                  <a:pt x="144" y="204"/>
                </a:lnTo>
                <a:lnTo>
                  <a:pt x="180" y="243"/>
                </a:lnTo>
                <a:lnTo>
                  <a:pt x="209" y="278"/>
                </a:lnTo>
                <a:lnTo>
                  <a:pt x="267" y="338"/>
                </a:lnTo>
                <a:lnTo>
                  <a:pt x="331" y="397"/>
                </a:lnTo>
                <a:lnTo>
                  <a:pt x="404" y="457"/>
                </a:lnTo>
                <a:lnTo>
                  <a:pt x="447" y="487"/>
                </a:lnTo>
                <a:lnTo>
                  <a:pt x="497" y="522"/>
                </a:lnTo>
                <a:lnTo>
                  <a:pt x="562" y="557"/>
                </a:lnTo>
                <a:lnTo>
                  <a:pt x="635" y="596"/>
                </a:lnTo>
                <a:lnTo>
                  <a:pt x="808" y="676"/>
                </a:lnTo>
                <a:lnTo>
                  <a:pt x="981" y="750"/>
                </a:lnTo>
                <a:lnTo>
                  <a:pt x="1068" y="780"/>
                </a:lnTo>
                <a:lnTo>
                  <a:pt x="1147" y="810"/>
                </a:lnTo>
                <a:lnTo>
                  <a:pt x="1298" y="855"/>
                </a:lnTo>
                <a:lnTo>
                  <a:pt x="1443" y="890"/>
                </a:lnTo>
                <a:lnTo>
                  <a:pt x="1587" y="914"/>
                </a:lnTo>
                <a:lnTo>
                  <a:pt x="1731" y="939"/>
                </a:lnTo>
                <a:lnTo>
                  <a:pt x="1883" y="959"/>
                </a:lnTo>
                <a:lnTo>
                  <a:pt x="2027" y="974"/>
                </a:lnTo>
                <a:lnTo>
                  <a:pt x="2179" y="984"/>
                </a:lnTo>
                <a:lnTo>
                  <a:pt x="2316" y="989"/>
                </a:lnTo>
                <a:lnTo>
                  <a:pt x="2453" y="994"/>
                </a:lnTo>
                <a:lnTo>
                  <a:pt x="2597" y="994"/>
                </a:lnTo>
                <a:lnTo>
                  <a:pt x="2720" y="989"/>
                </a:lnTo>
                <a:lnTo>
                  <a:pt x="2778" y="989"/>
                </a:lnTo>
                <a:lnTo>
                  <a:pt x="2821" y="989"/>
                </a:lnTo>
              </a:path>
            </a:pathLst>
          </a:custGeom>
          <a:noFill/>
          <a:ln w="50800" cap="rnd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" name="Rectangle 14">
            <a:extLst>
              <a:ext uri="{FF2B5EF4-FFF2-40B4-BE49-F238E27FC236}">
                <a16:creationId xmlns:a16="http://schemas.microsoft.com/office/drawing/2014/main" id="{21EA889B-DB09-8E68-006C-372521F77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3980" y="4734481"/>
            <a:ext cx="81597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 err="1">
                <a:solidFill>
                  <a:schemeClr val="accent6">
                    <a:lumMod val="50000"/>
                  </a:schemeClr>
                </a:solidFill>
              </a:rPr>
              <a:t>CMg</a:t>
            </a:r>
            <a:endParaRPr lang="en-US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Freeform 20">
            <a:extLst>
              <a:ext uri="{FF2B5EF4-FFF2-40B4-BE49-F238E27FC236}">
                <a16:creationId xmlns:a16="http://schemas.microsoft.com/office/drawing/2014/main" id="{4F32113C-B94D-6178-75FF-05BF6E30D0E7}"/>
              </a:ext>
            </a:extLst>
          </p:cNvPr>
          <p:cNvSpPr>
            <a:spLocks/>
          </p:cNvSpPr>
          <p:nvPr/>
        </p:nvSpPr>
        <p:spPr bwMode="auto">
          <a:xfrm>
            <a:off x="1792627" y="2827891"/>
            <a:ext cx="3730627" cy="1593852"/>
          </a:xfrm>
          <a:custGeom>
            <a:avLst/>
            <a:gdLst>
              <a:gd name="T0" fmla="*/ 0 w 2350"/>
              <a:gd name="T1" fmla="*/ 0 h 1004"/>
              <a:gd name="T2" fmla="*/ 13 w 2350"/>
              <a:gd name="T3" fmla="*/ 22 h 1004"/>
              <a:gd name="T4" fmla="*/ 32 w 2350"/>
              <a:gd name="T5" fmla="*/ 48 h 1004"/>
              <a:gd name="T6" fmla="*/ 52 w 2350"/>
              <a:gd name="T7" fmla="*/ 83 h 1004"/>
              <a:gd name="T8" fmla="*/ 78 w 2350"/>
              <a:gd name="T9" fmla="*/ 122 h 1004"/>
              <a:gd name="T10" fmla="*/ 129 w 2350"/>
              <a:gd name="T11" fmla="*/ 201 h 1004"/>
              <a:gd name="T12" fmla="*/ 155 w 2350"/>
              <a:gd name="T13" fmla="*/ 241 h 1004"/>
              <a:gd name="T14" fmla="*/ 181 w 2350"/>
              <a:gd name="T15" fmla="*/ 276 h 1004"/>
              <a:gd name="T16" fmla="*/ 226 w 2350"/>
              <a:gd name="T17" fmla="*/ 337 h 1004"/>
              <a:gd name="T18" fmla="*/ 278 w 2350"/>
              <a:gd name="T19" fmla="*/ 398 h 1004"/>
              <a:gd name="T20" fmla="*/ 336 w 2350"/>
              <a:gd name="T21" fmla="*/ 460 h 1004"/>
              <a:gd name="T22" fmla="*/ 374 w 2350"/>
              <a:gd name="T23" fmla="*/ 490 h 1004"/>
              <a:gd name="T24" fmla="*/ 420 w 2350"/>
              <a:gd name="T25" fmla="*/ 521 h 1004"/>
              <a:gd name="T26" fmla="*/ 471 w 2350"/>
              <a:gd name="T27" fmla="*/ 556 h 1004"/>
              <a:gd name="T28" fmla="*/ 536 w 2350"/>
              <a:gd name="T29" fmla="*/ 595 h 1004"/>
              <a:gd name="T30" fmla="*/ 671 w 2350"/>
              <a:gd name="T31" fmla="*/ 679 h 1004"/>
              <a:gd name="T32" fmla="*/ 820 w 2350"/>
              <a:gd name="T33" fmla="*/ 757 h 1004"/>
              <a:gd name="T34" fmla="*/ 891 w 2350"/>
              <a:gd name="T35" fmla="*/ 788 h 1004"/>
              <a:gd name="T36" fmla="*/ 962 w 2350"/>
              <a:gd name="T37" fmla="*/ 819 h 1004"/>
              <a:gd name="T38" fmla="*/ 1084 w 2350"/>
              <a:gd name="T39" fmla="*/ 862 h 1004"/>
              <a:gd name="T40" fmla="*/ 1207 w 2350"/>
              <a:gd name="T41" fmla="*/ 898 h 1004"/>
              <a:gd name="T42" fmla="*/ 1323 w 2350"/>
              <a:gd name="T43" fmla="*/ 928 h 1004"/>
              <a:gd name="T44" fmla="*/ 1446 w 2350"/>
              <a:gd name="T45" fmla="*/ 950 h 1004"/>
              <a:gd name="T46" fmla="*/ 1568 w 2350"/>
              <a:gd name="T47" fmla="*/ 968 h 1004"/>
              <a:gd name="T48" fmla="*/ 1691 w 2350"/>
              <a:gd name="T49" fmla="*/ 981 h 1004"/>
              <a:gd name="T50" fmla="*/ 1813 w 2350"/>
              <a:gd name="T51" fmla="*/ 989 h 1004"/>
              <a:gd name="T52" fmla="*/ 1930 w 2350"/>
              <a:gd name="T53" fmla="*/ 998 h 1004"/>
              <a:gd name="T54" fmla="*/ 2046 w 2350"/>
              <a:gd name="T55" fmla="*/ 1003 h 1004"/>
              <a:gd name="T56" fmla="*/ 2162 w 2350"/>
              <a:gd name="T57" fmla="*/ 1003 h 1004"/>
              <a:gd name="T58" fmla="*/ 2265 w 2350"/>
              <a:gd name="T59" fmla="*/ 998 h 1004"/>
              <a:gd name="T60" fmla="*/ 2310 w 2350"/>
              <a:gd name="T61" fmla="*/ 998 h 1004"/>
              <a:gd name="T62" fmla="*/ 2349 w 2350"/>
              <a:gd name="T63" fmla="*/ 998 h 10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350" h="1004">
                <a:moveTo>
                  <a:pt x="0" y="0"/>
                </a:moveTo>
                <a:lnTo>
                  <a:pt x="13" y="22"/>
                </a:lnTo>
                <a:lnTo>
                  <a:pt x="32" y="48"/>
                </a:lnTo>
                <a:lnTo>
                  <a:pt x="52" y="83"/>
                </a:lnTo>
                <a:lnTo>
                  <a:pt x="78" y="122"/>
                </a:lnTo>
                <a:lnTo>
                  <a:pt x="129" y="201"/>
                </a:lnTo>
                <a:lnTo>
                  <a:pt x="155" y="241"/>
                </a:lnTo>
                <a:lnTo>
                  <a:pt x="181" y="276"/>
                </a:lnTo>
                <a:lnTo>
                  <a:pt x="226" y="337"/>
                </a:lnTo>
                <a:lnTo>
                  <a:pt x="278" y="398"/>
                </a:lnTo>
                <a:lnTo>
                  <a:pt x="336" y="460"/>
                </a:lnTo>
                <a:lnTo>
                  <a:pt x="374" y="490"/>
                </a:lnTo>
                <a:lnTo>
                  <a:pt x="420" y="521"/>
                </a:lnTo>
                <a:lnTo>
                  <a:pt x="471" y="556"/>
                </a:lnTo>
                <a:lnTo>
                  <a:pt x="536" y="595"/>
                </a:lnTo>
                <a:lnTo>
                  <a:pt x="671" y="679"/>
                </a:lnTo>
                <a:lnTo>
                  <a:pt x="820" y="757"/>
                </a:lnTo>
                <a:lnTo>
                  <a:pt x="891" y="788"/>
                </a:lnTo>
                <a:lnTo>
                  <a:pt x="962" y="819"/>
                </a:lnTo>
                <a:lnTo>
                  <a:pt x="1084" y="862"/>
                </a:lnTo>
                <a:lnTo>
                  <a:pt x="1207" y="898"/>
                </a:lnTo>
                <a:lnTo>
                  <a:pt x="1323" y="928"/>
                </a:lnTo>
                <a:lnTo>
                  <a:pt x="1446" y="950"/>
                </a:lnTo>
                <a:lnTo>
                  <a:pt x="1568" y="968"/>
                </a:lnTo>
                <a:lnTo>
                  <a:pt x="1691" y="981"/>
                </a:lnTo>
                <a:lnTo>
                  <a:pt x="1813" y="989"/>
                </a:lnTo>
                <a:lnTo>
                  <a:pt x="1930" y="998"/>
                </a:lnTo>
                <a:lnTo>
                  <a:pt x="2046" y="1003"/>
                </a:lnTo>
                <a:lnTo>
                  <a:pt x="2162" y="1003"/>
                </a:lnTo>
                <a:lnTo>
                  <a:pt x="2265" y="998"/>
                </a:lnTo>
                <a:lnTo>
                  <a:pt x="2310" y="998"/>
                </a:lnTo>
                <a:lnTo>
                  <a:pt x="2349" y="998"/>
                </a:lnTo>
              </a:path>
            </a:pathLst>
          </a:custGeom>
          <a:noFill/>
          <a:ln w="50800" cap="rnd" cmpd="sng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82EB85BE-9A4C-A0B1-B1D6-37C61E3F7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8654" y="4139168"/>
            <a:ext cx="798513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 err="1">
                <a:solidFill>
                  <a:schemeClr val="accent6">
                    <a:lumMod val="50000"/>
                  </a:schemeClr>
                </a:solidFill>
              </a:rPr>
              <a:t>CMe</a:t>
            </a:r>
            <a:endParaRPr lang="en-US" b="1" i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Line 5">
            <a:extLst>
              <a:ext uri="{FF2B5EF4-FFF2-40B4-BE49-F238E27FC236}">
                <a16:creationId xmlns:a16="http://schemas.microsoft.com/office/drawing/2014/main" id="{400F45B4-BD21-8F32-B4C3-183D9AA6F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6323" y="1822998"/>
            <a:ext cx="0" cy="4265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6">
            <a:extLst>
              <a:ext uri="{FF2B5EF4-FFF2-40B4-BE49-F238E27FC236}">
                <a16:creationId xmlns:a16="http://schemas.microsoft.com/office/drawing/2014/main" id="{DFFFEFA4-3B6C-3A66-4D24-11E392C8A8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322727" y="6071148"/>
            <a:ext cx="57499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FBE84FB3-0247-8F63-C79B-3101894D1C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8464" y="2165899"/>
            <a:ext cx="5086351" cy="32639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D1F838D-1FFC-5236-6891-397E8699E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952" y="5325024"/>
            <a:ext cx="13477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/>
              <a:t>D = </a:t>
            </a:r>
            <a:r>
              <a:rPr lang="en-US" b="1" i="1" dirty="0" err="1"/>
              <a:t>RMe</a:t>
            </a:r>
            <a:endParaRPr lang="en-US" b="1" i="1" dirty="0"/>
          </a:p>
        </p:txBody>
      </p:sp>
      <p:sp>
        <p:nvSpPr>
          <p:cNvPr id="13" name="Line 9">
            <a:extLst>
              <a:ext uri="{FF2B5EF4-FFF2-40B4-BE49-F238E27FC236}">
                <a16:creationId xmlns:a16="http://schemas.microsoft.com/office/drawing/2014/main" id="{57710936-09FC-8403-A941-477FD11A979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8464" y="2394499"/>
            <a:ext cx="2690813" cy="3148013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Rectangle 10">
            <a:extLst>
              <a:ext uri="{FF2B5EF4-FFF2-40B4-BE49-F238E27FC236}">
                <a16:creationId xmlns:a16="http://schemas.microsoft.com/office/drawing/2014/main" id="{96A68A35-49D8-2E81-6D58-B47C8C4143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9902" y="5444087"/>
            <a:ext cx="81597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 err="1"/>
              <a:t>RMg</a:t>
            </a:r>
            <a:endParaRPr lang="en-US" b="1" i="1" dirty="0"/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58A07047-87E0-D785-F2A7-A05026F55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028" y="1675360"/>
            <a:ext cx="37029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/>
              <a:t>P</a:t>
            </a:r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50D4D3F3-38BE-64D2-192F-0931C283F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0402" y="6029874"/>
            <a:ext cx="1611019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dirty="0" err="1"/>
              <a:t>Quantidade</a:t>
            </a:r>
            <a:endParaRPr lang="en-US" sz="2200" b="1" dirty="0"/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14B8BAB2-8DB7-7F40-07FB-C62A200EF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040" y="2692511"/>
            <a:ext cx="7562872" cy="889987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2600" dirty="0" err="1">
                <a:latin typeface="+mn-lt"/>
              </a:rPr>
              <a:t>Fixando</a:t>
            </a:r>
            <a:r>
              <a:rPr lang="en-US" sz="2600" dirty="0">
                <a:latin typeface="+mn-lt"/>
              </a:rPr>
              <a:t> o </a:t>
            </a:r>
            <a:r>
              <a:rPr lang="en-US" sz="2600" dirty="0" err="1">
                <a:latin typeface="+mn-lt"/>
              </a:rPr>
              <a:t>preço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máximo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em</a:t>
            </a:r>
            <a:r>
              <a:rPr lang="en-US" sz="2600" dirty="0">
                <a:latin typeface="+mn-lt"/>
              </a:rPr>
              <a:t>  </a:t>
            </a:r>
            <a:r>
              <a:rPr lang="en-US" sz="2600" i="1" dirty="0" err="1">
                <a:latin typeface="+mn-lt"/>
              </a:rPr>
              <a:t>P</a:t>
            </a:r>
            <a:r>
              <a:rPr lang="en-US" sz="2600" i="1" baseline="-25000" dirty="0" err="1">
                <a:latin typeface="+mn-lt"/>
              </a:rPr>
              <a:t>r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obtém</a:t>
            </a:r>
            <a:r>
              <a:rPr lang="en-US" sz="2600" dirty="0">
                <a:latin typeface="+mn-lt"/>
              </a:rPr>
              <a:t>-se o </a:t>
            </a:r>
            <a:r>
              <a:rPr lang="en-US" sz="2600" dirty="0" err="1">
                <a:latin typeface="+mn-lt"/>
              </a:rPr>
              <a:t>maior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ível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possível</a:t>
            </a:r>
            <a:r>
              <a:rPr lang="en-US" sz="2600" dirty="0">
                <a:latin typeface="+mn-lt"/>
              </a:rPr>
              <a:t>  de </a:t>
            </a:r>
            <a:r>
              <a:rPr lang="en-US" sz="2600" dirty="0" err="1">
                <a:latin typeface="+mn-lt"/>
              </a:rPr>
              <a:t>produção</a:t>
            </a:r>
            <a:r>
              <a:rPr lang="en-US" sz="2600" dirty="0">
                <a:latin typeface="+mn-lt"/>
              </a:rPr>
              <a:t>; o </a:t>
            </a:r>
            <a:r>
              <a:rPr lang="en-US" sz="2600" dirty="0" err="1">
                <a:latin typeface="+mn-lt"/>
              </a:rPr>
              <a:t>LTe</a:t>
            </a:r>
            <a:r>
              <a:rPr lang="en-US" sz="2600" dirty="0">
                <a:latin typeface="+mn-lt"/>
              </a:rPr>
              <a:t> é </a:t>
            </a:r>
            <a:r>
              <a:rPr lang="en-US" sz="2600" dirty="0" err="1">
                <a:latin typeface="+mn-lt"/>
              </a:rPr>
              <a:t>igual</a:t>
            </a:r>
            <a:r>
              <a:rPr lang="en-US" sz="2600" dirty="0">
                <a:latin typeface="+mn-lt"/>
              </a:rPr>
              <a:t> a zero.</a:t>
            </a:r>
          </a:p>
        </p:txBody>
      </p:sp>
      <p:sp>
        <p:nvSpPr>
          <p:cNvPr id="18" name="Line 28">
            <a:extLst>
              <a:ext uri="{FF2B5EF4-FFF2-40B4-BE49-F238E27FC236}">
                <a16:creationId xmlns:a16="http://schemas.microsoft.com/office/drawing/2014/main" id="{16939EC7-7D72-BD0F-C0C9-BE824B7AC9F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7964" y="4424910"/>
            <a:ext cx="3757612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Line 29">
            <a:extLst>
              <a:ext uri="{FF2B5EF4-FFF2-40B4-BE49-F238E27FC236}">
                <a16:creationId xmlns:a16="http://schemas.microsoft.com/office/drawing/2014/main" id="{621694FD-E17F-10BC-158C-5E4DC81A5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2876" y="4439198"/>
            <a:ext cx="0" cy="164941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9A77010E-48FC-D15C-33ED-D58A7038A7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6676" y="434871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Rectangle 31">
            <a:extLst>
              <a:ext uri="{FF2B5EF4-FFF2-40B4-BE49-F238E27FC236}">
                <a16:creationId xmlns:a16="http://schemas.microsoft.com/office/drawing/2014/main" id="{FE4495A8-1239-109F-FF81-6F80EA71C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514" y="6002886"/>
            <a:ext cx="460063" cy="428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i="1" dirty="0" err="1"/>
              <a:t>Q</a:t>
            </a:r>
            <a:r>
              <a:rPr lang="en-US" sz="2200" b="1" i="1" baseline="-25000" dirty="0" err="1"/>
              <a:t>r</a:t>
            </a:r>
            <a:endParaRPr lang="en-US" sz="2200" b="1" i="1" baseline="-25000" dirty="0"/>
          </a:p>
        </p:txBody>
      </p:sp>
      <p:sp>
        <p:nvSpPr>
          <p:cNvPr id="22" name="Rectangle 32">
            <a:extLst>
              <a:ext uri="{FF2B5EF4-FFF2-40B4-BE49-F238E27FC236}">
                <a16:creationId xmlns:a16="http://schemas.microsoft.com/office/drawing/2014/main" id="{E0670E52-9CB2-CAEF-7F15-4B7BDB18A6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040" y="4191548"/>
            <a:ext cx="450445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/>
              <a:t>P</a:t>
            </a:r>
            <a:r>
              <a:rPr lang="en-US" b="1" i="1" baseline="-25000"/>
              <a:t>r</a:t>
            </a:r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92C9C9A3-2083-E381-C9BB-0CF9F034487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7965" y="5034518"/>
            <a:ext cx="468313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A48D9-F0DB-DA26-E997-DD2B533363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7286" y="495831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Rectangle 25">
            <a:extLst>
              <a:ext uri="{FF2B5EF4-FFF2-40B4-BE49-F238E27FC236}">
                <a16:creationId xmlns:a16="http://schemas.microsoft.com/office/drawing/2014/main" id="{1A4FBEA1-C2F2-43D3-5667-482172DFC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752" y="4801155"/>
            <a:ext cx="506413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/>
              <a:t>P</a:t>
            </a:r>
            <a:r>
              <a:rPr lang="en-US" b="1" i="1" baseline="-25000" dirty="0"/>
              <a:t>C</a:t>
            </a: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D17F6C7E-577F-A5B6-1680-D24FF66814B0}"/>
              </a:ext>
            </a:extLst>
          </p:cNvPr>
          <p:cNvSpPr>
            <a:spLocks noChangeShapeType="1"/>
          </p:cNvSpPr>
          <p:nvPr/>
        </p:nvSpPr>
        <p:spPr bwMode="auto">
          <a:xfrm>
            <a:off x="6053486" y="5048805"/>
            <a:ext cx="0" cy="1039813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4B1FF4AE-FD4D-9058-12EA-EA1E11CC51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498" y="6002894"/>
            <a:ext cx="536576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r>
              <a:rPr lang="en-US" sz="2200" b="1" i="1" dirty="0"/>
              <a:t>Q</a:t>
            </a:r>
            <a:r>
              <a:rPr lang="en-US" sz="2200" b="1" i="1" baseline="-25000" dirty="0"/>
              <a:t>C</a:t>
            </a:r>
          </a:p>
        </p:txBody>
      </p:sp>
      <p:sp>
        <p:nvSpPr>
          <p:cNvPr id="28" name="Rectangle 33">
            <a:extLst>
              <a:ext uri="{FF2B5EF4-FFF2-40B4-BE49-F238E27FC236}">
                <a16:creationId xmlns:a16="http://schemas.microsoft.com/office/drawing/2014/main" id="{73DA707C-F1D6-B5CF-4D2F-F67ED3D0E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70" y="1614330"/>
            <a:ext cx="7855809" cy="889987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e 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reç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máxim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fosse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fixad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6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empres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er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prejuízo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(P &lt;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me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) e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abandonaria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setor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9" name="Oval 11">
            <a:extLst>
              <a:ext uri="{FF2B5EF4-FFF2-40B4-BE49-F238E27FC236}">
                <a16:creationId xmlns:a16="http://schemas.microsoft.com/office/drawing/2014/main" id="{406001DB-B16E-B5F3-BA50-C26D78ED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6478" y="457731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0" name="Rectangle 12">
            <a:extLst>
              <a:ext uri="{FF2B5EF4-FFF2-40B4-BE49-F238E27FC236}">
                <a16:creationId xmlns:a16="http://schemas.microsoft.com/office/drawing/2014/main" id="{70050CDE-5A13-159E-888C-15040B935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040" y="3124754"/>
            <a:ext cx="530225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/>
              <a:t>P</a:t>
            </a:r>
            <a:r>
              <a:rPr lang="en-US" b="1" i="1" baseline="-25000" dirty="0"/>
              <a:t>m</a:t>
            </a:r>
          </a:p>
        </p:txBody>
      </p:sp>
      <p:sp>
        <p:nvSpPr>
          <p:cNvPr id="31" name="Line 15">
            <a:extLst>
              <a:ext uri="{FF2B5EF4-FFF2-40B4-BE49-F238E27FC236}">
                <a16:creationId xmlns:a16="http://schemas.microsoft.com/office/drawing/2014/main" id="{4430D4B9-BDF1-4A4E-136E-F80A92C13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62678" y="3524804"/>
            <a:ext cx="0" cy="2563814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2" name="Rectangle 16">
            <a:extLst>
              <a:ext uri="{FF2B5EF4-FFF2-40B4-BE49-F238E27FC236}">
                <a16:creationId xmlns:a16="http://schemas.microsoft.com/office/drawing/2014/main" id="{3BCDB433-5B6F-9B43-2692-27D4B8976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9315" y="6002894"/>
            <a:ext cx="531813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200" b="1" i="1" dirty="0" err="1"/>
              <a:t>Q</a:t>
            </a:r>
            <a:r>
              <a:rPr lang="en-US" sz="2200" b="1" i="1" baseline="-25000" dirty="0" err="1"/>
              <a:t>m</a:t>
            </a:r>
            <a:endParaRPr lang="en-US" sz="2200" b="1" i="1" baseline="-25000" dirty="0"/>
          </a:p>
        </p:txBody>
      </p:sp>
      <p:sp>
        <p:nvSpPr>
          <p:cNvPr id="33" name="Line 17">
            <a:extLst>
              <a:ext uri="{FF2B5EF4-FFF2-40B4-BE49-F238E27FC236}">
                <a16:creationId xmlns:a16="http://schemas.microsoft.com/office/drawing/2014/main" id="{E3074779-97A4-3083-2C1F-856ED32C22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7965" y="3434317"/>
            <a:ext cx="208121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4" name="Oval 18">
            <a:extLst>
              <a:ext uri="{FF2B5EF4-FFF2-40B4-BE49-F238E27FC236}">
                <a16:creationId xmlns:a16="http://schemas.microsoft.com/office/drawing/2014/main" id="{AA3AF418-08FA-22B6-2FDA-E16D1697B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6478" y="3358117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BA273EB-B248-089A-A47F-5840FF3CA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331" y="951414"/>
            <a:ext cx="10697484" cy="489878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2600" dirty="0">
                <a:latin typeface="+mn-lt"/>
              </a:rPr>
              <a:t>Na </a:t>
            </a:r>
            <a:r>
              <a:rPr lang="en-US" sz="2600" dirty="0" err="1">
                <a:latin typeface="+mn-lt"/>
              </a:rPr>
              <a:t>ausência</a:t>
            </a:r>
            <a:r>
              <a:rPr lang="en-US" sz="2600" dirty="0">
                <a:latin typeface="+mn-lt"/>
              </a:rPr>
              <a:t> de </a:t>
            </a:r>
            <a:r>
              <a:rPr lang="en-US" sz="2600" dirty="0" err="1">
                <a:latin typeface="+mn-lt"/>
              </a:rPr>
              <a:t>regulamentação</a:t>
            </a:r>
            <a:r>
              <a:rPr lang="en-US" sz="2600" dirty="0">
                <a:latin typeface="+mn-lt"/>
              </a:rPr>
              <a:t>, o </a:t>
            </a:r>
            <a:r>
              <a:rPr lang="en-US" sz="2600" dirty="0" err="1">
                <a:latin typeface="+mn-lt"/>
              </a:rPr>
              <a:t>monopolist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produz</a:t>
            </a:r>
            <a:r>
              <a:rPr lang="en-US" sz="2600" dirty="0">
                <a:latin typeface="+mn-lt"/>
              </a:rPr>
              <a:t> </a:t>
            </a:r>
            <a:r>
              <a:rPr lang="en-US" sz="2600" i="1" dirty="0" err="1">
                <a:latin typeface="+mn-lt"/>
              </a:rPr>
              <a:t>Q</a:t>
            </a:r>
            <a:r>
              <a:rPr lang="en-US" sz="2600" i="1" baseline="-25000" dirty="0" err="1">
                <a:latin typeface="+mn-lt"/>
              </a:rPr>
              <a:t>m</a:t>
            </a:r>
            <a:r>
              <a:rPr lang="en-US" sz="2600" dirty="0">
                <a:latin typeface="+mn-lt"/>
              </a:rPr>
              <a:t> e cobra </a:t>
            </a:r>
            <a:r>
              <a:rPr lang="en-US" sz="2600" i="1" dirty="0">
                <a:latin typeface="+mn-lt"/>
              </a:rPr>
              <a:t>P</a:t>
            </a:r>
            <a:r>
              <a:rPr lang="en-US" sz="2600" i="1" baseline="-25000" dirty="0">
                <a:latin typeface="+mn-lt"/>
              </a:rPr>
              <a:t>m</a:t>
            </a:r>
            <a:endParaRPr lang="en-US" sz="2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350307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 animBg="1"/>
      <p:bldP spid="24" grpId="0" animBg="1"/>
      <p:bldP spid="25" grpId="0"/>
      <p:bldP spid="26" grpId="0" animBg="1"/>
      <p:bldP spid="27" grpId="0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0085DE7-B5C6-1EA5-F6E9-F07DAC0285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3718" y="1209320"/>
            <a:ext cx="10663312" cy="4968552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Note então que:</a:t>
            </a:r>
            <a:endParaRPr lang="pt-BR" sz="1200" b="1" dirty="0">
              <a:solidFill>
                <a:schemeClr val="tx1"/>
              </a:solidFill>
            </a:endParaRP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quanto mais próximo o preço fixado estiver do </a:t>
            </a:r>
            <a:r>
              <a:rPr lang="pt-BR" sz="3000" dirty="0" err="1">
                <a:solidFill>
                  <a:schemeClr val="tx1"/>
                </a:solidFill>
              </a:rPr>
              <a:t>CMg</a:t>
            </a:r>
            <a:r>
              <a:rPr lang="pt-BR" sz="3000" dirty="0">
                <a:solidFill>
                  <a:schemeClr val="tx1"/>
                </a:solidFill>
              </a:rPr>
              <a:t>, maior a eficiência econômica (lembre-se que em concorrência perfeita P = </a:t>
            </a:r>
            <a:r>
              <a:rPr lang="pt-BR" sz="3000" dirty="0" err="1">
                <a:solidFill>
                  <a:schemeClr val="tx1"/>
                </a:solidFill>
              </a:rPr>
              <a:t>CMg</a:t>
            </a:r>
            <a:r>
              <a:rPr lang="pt-BR" sz="3000" dirty="0">
                <a:solidFill>
                  <a:schemeClr val="tx1"/>
                </a:solidFill>
              </a:rPr>
              <a:t>);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se o regulador obrigar o monopolista natural a cobrar um preço igual ao </a:t>
            </a:r>
            <a:r>
              <a:rPr lang="pt-BR" sz="3000" dirty="0" err="1">
                <a:solidFill>
                  <a:schemeClr val="tx1"/>
                </a:solidFill>
              </a:rPr>
              <a:t>CMg</a:t>
            </a:r>
            <a:r>
              <a:rPr lang="pt-BR" sz="3000" dirty="0">
                <a:solidFill>
                  <a:schemeClr val="tx1"/>
                </a:solidFill>
              </a:rPr>
              <a:t>, mas P &lt; </a:t>
            </a:r>
            <a:r>
              <a:rPr lang="pt-BR" sz="3000" dirty="0" err="1">
                <a:solidFill>
                  <a:schemeClr val="tx1"/>
                </a:solidFill>
              </a:rPr>
              <a:t>CTMe</a:t>
            </a:r>
            <a:r>
              <a:rPr lang="pt-BR" sz="3000" dirty="0">
                <a:solidFill>
                  <a:schemeClr val="tx1"/>
                </a:solidFill>
              </a:rPr>
              <a:t>, a produção será igual a zero.</a:t>
            </a:r>
          </a:p>
          <a:p>
            <a:pPr algn="just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A4686718-A573-1B84-2FD9-A904CFFAF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3718" y="262289"/>
            <a:ext cx="10795961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Regulamentação do Preço do Monopólio Natural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92249"/>
      </p:ext>
    </p:extLst>
  </p:cSld>
  <p:clrMapOvr>
    <a:masterClrMapping/>
  </p:clrMapOvr>
  <p:transition spd="med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3968AF2-F746-2E41-2C4E-F4E74FE84B46}"/>
              </a:ext>
            </a:extLst>
          </p:cNvPr>
          <p:cNvSpPr/>
          <p:nvPr/>
        </p:nvSpPr>
        <p:spPr>
          <a:xfrm>
            <a:off x="129207" y="2819405"/>
            <a:ext cx="569843" cy="55659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04B88E63-BD90-8466-4ACF-0DA8B8F45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545949"/>
            <a:ext cx="12231756" cy="1325563"/>
          </a:xfrm>
        </p:spPr>
        <p:txBody>
          <a:bodyPr>
            <a:normAutofit/>
          </a:bodyPr>
          <a:lstStyle/>
          <a:p>
            <a:r>
              <a:rPr lang="pt-BR" sz="3000" b="1" dirty="0">
                <a:solidFill>
                  <a:schemeClr val="tx1"/>
                </a:solidFill>
              </a:rPr>
              <a:t>1) CEBRASPE (CESPE) - ACI (COGE CE)/ COGE CE/Auditoria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0370EEF3-041D-B2BD-10F3-7FAD430E8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9" y="811836"/>
            <a:ext cx="11688417" cy="4351338"/>
          </a:xfrm>
        </p:spPr>
        <p:txBody>
          <a:bodyPr>
            <a:noAutofit/>
          </a:bodyPr>
          <a:lstStyle/>
          <a:p>
            <a:pPr algn="just"/>
            <a:r>
              <a:rPr lang="pt-BR" sz="2600" dirty="0">
                <a:solidFill>
                  <a:schemeClr val="tx1"/>
                </a:solidFill>
              </a:rPr>
              <a:t>A falha de mercado relativa a setores cujo processo produtivo se caracteriza pelo fato de os custos unitários declinarem conforme o aumento da quantidade produzida é representada pela existência d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externalidades positiv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monopólios natur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mercados incompleto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dirty="0">
                <a:solidFill>
                  <a:schemeClr val="tx1"/>
                </a:solidFill>
              </a:rPr>
              <a:t>assimetrias informacion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2600" i="1" dirty="0" err="1">
                <a:solidFill>
                  <a:schemeClr val="tx1"/>
                </a:solidFill>
              </a:rPr>
              <a:t>free</a:t>
            </a:r>
            <a:r>
              <a:rPr lang="pt-BR" sz="2600" i="1" dirty="0">
                <a:solidFill>
                  <a:schemeClr val="tx1"/>
                </a:solidFill>
              </a:rPr>
              <a:t> </a:t>
            </a:r>
            <a:r>
              <a:rPr lang="pt-BR" sz="2600" i="1" dirty="0" err="1">
                <a:solidFill>
                  <a:schemeClr val="tx1"/>
                </a:solidFill>
              </a:rPr>
              <a:t>riders</a:t>
            </a:r>
            <a:r>
              <a:rPr lang="pt-BR" sz="2600" i="1" dirty="0">
                <a:solidFill>
                  <a:schemeClr val="tx1"/>
                </a:solidFill>
              </a:rPr>
              <a:t> </a:t>
            </a:r>
            <a:r>
              <a:rPr lang="pt-BR" sz="2600" dirty="0">
                <a:solidFill>
                  <a:schemeClr val="tx1"/>
                </a:solidFill>
              </a:rPr>
              <a:t>na utilização de bens públicos.</a:t>
            </a: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ABBDA2E9-07D9-7E2C-7622-CB532BB9FEE7}"/>
              </a:ext>
            </a:extLst>
          </p:cNvPr>
          <p:cNvSpPr txBox="1">
            <a:spLocks/>
          </p:cNvSpPr>
          <p:nvPr/>
        </p:nvSpPr>
        <p:spPr>
          <a:xfrm>
            <a:off x="248476" y="5348082"/>
            <a:ext cx="11797749" cy="147104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b="1" dirty="0">
                <a:solidFill>
                  <a:srgbClr val="FF0000"/>
                </a:solidFill>
              </a:rPr>
              <a:t>Monopólio Natural: </a:t>
            </a:r>
            <a:r>
              <a:rPr lang="pt-BR" dirty="0">
                <a:solidFill>
                  <a:srgbClr val="FF0000"/>
                </a:solidFill>
              </a:rPr>
              <a:t>situação na qual a produção por uma firma resulta em um </a:t>
            </a:r>
            <a:r>
              <a:rPr lang="pt-BR" dirty="0" err="1">
                <a:solidFill>
                  <a:srgbClr val="FF0000"/>
                </a:solidFill>
              </a:rPr>
              <a:t>CTMe</a:t>
            </a:r>
            <a:r>
              <a:rPr lang="pt-BR" dirty="0">
                <a:solidFill>
                  <a:srgbClr val="FF0000"/>
                </a:solidFill>
              </a:rPr>
              <a:t> menor do que se várias firmas operassem nesse mercado.</a:t>
            </a:r>
          </a:p>
          <a:p>
            <a:pPr lvl="1" algn="just"/>
            <a:r>
              <a:rPr lang="pt-BR" b="1" dirty="0">
                <a:solidFill>
                  <a:srgbClr val="FF0000"/>
                </a:solidFill>
              </a:rPr>
              <a:t>Motivo: economias de escala. Logo, o </a:t>
            </a:r>
            <a:r>
              <a:rPr lang="pt-BR" b="1" dirty="0" err="1">
                <a:solidFill>
                  <a:srgbClr val="FF0000"/>
                </a:solidFill>
              </a:rPr>
              <a:t>CTMe</a:t>
            </a:r>
            <a:r>
              <a:rPr lang="pt-BR" b="1" dirty="0">
                <a:solidFill>
                  <a:srgbClr val="FF0000"/>
                </a:solidFill>
              </a:rPr>
              <a:t> , nesse caso, é declinante.</a:t>
            </a:r>
          </a:p>
        </p:txBody>
      </p:sp>
    </p:spTree>
    <p:extLst>
      <p:ext uri="{BB962C8B-B14F-4D97-AF65-F5344CB8AC3E}">
        <p14:creationId xmlns:p14="http://schemas.microsoft.com/office/powerpoint/2010/main" val="28096263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172F6ED5-F7A9-A85A-D4FC-C72625114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36945" y="361147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*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BE0815A-72B3-45B0-25EF-F5AE60A8B2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3199" y="908816"/>
            <a:ext cx="11796543" cy="5617028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importância de medirmos a concentração industrial: 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maior concentração industrial proporciona maior poder de mercado.</a:t>
            </a:r>
          </a:p>
          <a:p>
            <a:pPr lvl="1" algn="just">
              <a:spcBef>
                <a:spcPts val="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Maior poder de mercado está associado a preços mais altos e a um maior “peso morto”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Índices de concentração pretendem fornecer um </a:t>
            </a:r>
            <a:r>
              <a:rPr lang="pt-BR" u="sng" dirty="0">
                <a:solidFill>
                  <a:schemeClr val="tx1"/>
                </a:solidFill>
              </a:rPr>
              <a:t>indicador da concorrência </a:t>
            </a:r>
            <a:r>
              <a:rPr lang="pt-BR" dirty="0">
                <a:solidFill>
                  <a:schemeClr val="tx1"/>
                </a:solidFill>
              </a:rPr>
              <a:t>existente em um determinado mercado. 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maior concentração aumenta o poder de mercado da firma, permitindo a prática de preços mais elevados, comparativamente a um mercado concorrencial.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8C7CE19-A853-1FB0-ABD9-C66DAB75AC46}"/>
              </a:ext>
            </a:extLst>
          </p:cNvPr>
          <p:cNvSpPr txBox="1"/>
          <p:nvPr/>
        </p:nvSpPr>
        <p:spPr>
          <a:xfrm>
            <a:off x="301675" y="6171023"/>
            <a:ext cx="11796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* Os índices que veremos podem ser utilizados para o setor de serviços.</a:t>
            </a:r>
          </a:p>
        </p:txBody>
      </p:sp>
    </p:spTree>
    <p:extLst>
      <p:ext uri="{BB962C8B-B14F-4D97-AF65-F5344CB8AC3E}">
        <p14:creationId xmlns:p14="http://schemas.microsoft.com/office/powerpoint/2010/main" val="31692188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10973E61-812A-B311-02D4-8424A6A8F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-539331"/>
            <a:ext cx="10376452" cy="1325563"/>
          </a:xfrm>
        </p:spPr>
        <p:txBody>
          <a:bodyPr/>
          <a:lstStyle/>
          <a:p>
            <a:pPr algn="just"/>
            <a:r>
              <a:rPr lang="it-IT" sz="2900" dirty="0">
                <a:solidFill>
                  <a:schemeClr val="tx1"/>
                </a:solidFill>
              </a:rPr>
              <a:t>2</a:t>
            </a:r>
            <a:r>
              <a:rPr lang="it-IT" sz="2900" b="1" dirty="0">
                <a:solidFill>
                  <a:schemeClr val="tx1"/>
                </a:solidFill>
              </a:rPr>
              <a:t>) CEBRASPE (CESPE) - Diplomata/ IRBr/2017</a:t>
            </a:r>
            <a:endParaRPr lang="pt-BR" sz="29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3D36EEB-D9AF-4916-8819-437C96D1B6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712444"/>
            <a:ext cx="11701670" cy="4351338"/>
          </a:xfrm>
        </p:spPr>
        <p:txBody>
          <a:bodyPr>
            <a:noAutofit/>
          </a:bodyPr>
          <a:lstStyle/>
          <a:p>
            <a:pPr algn="just"/>
            <a:r>
              <a:rPr lang="pt-BR" sz="2400" dirty="0">
                <a:solidFill>
                  <a:schemeClr val="tx1"/>
                </a:solidFill>
              </a:rPr>
              <a:t>Com relação a um produto de um mercado que está sob a situação de monopólio natural, o gráfico a seguir mostra: a curva de demanda, D, que corresponde ao preço de venda, p, para cada quantidade, Q, demandada pelo mercado, e a curva de custo marginal, C, que corresponde ao custo marginal, </a:t>
            </a:r>
            <a:r>
              <a:rPr lang="pt-BR" sz="2400" i="1" dirty="0" err="1">
                <a:solidFill>
                  <a:schemeClr val="tx1"/>
                </a:solidFill>
              </a:rPr>
              <a:t>CMg</a:t>
            </a:r>
            <a:r>
              <a:rPr lang="pt-BR" sz="2400" dirty="0">
                <a:solidFill>
                  <a:schemeClr val="tx1"/>
                </a:solidFill>
              </a:rPr>
              <a:t>, quando a produção atinge Q unidades. Nesse gráfico, </a:t>
            </a:r>
            <a:r>
              <a:rPr lang="pt-BR" sz="2400" i="1" dirty="0" err="1">
                <a:solidFill>
                  <a:schemeClr val="tx1"/>
                </a:solidFill>
              </a:rPr>
              <a:t>CMg</a:t>
            </a:r>
            <a:r>
              <a:rPr lang="pt-BR" sz="2400" dirty="0">
                <a:solidFill>
                  <a:schemeClr val="tx1"/>
                </a:solidFill>
              </a:rPr>
              <a:t> e 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2400" dirty="0">
                <a:solidFill>
                  <a:schemeClr val="tx1"/>
                </a:solidFill>
              </a:rPr>
              <a:t> estão medidos na mesma escala do eixo vertical.</a:t>
            </a:r>
          </a:p>
          <a:p>
            <a:pPr algn="just"/>
            <a:endParaRPr lang="pt-BR" sz="2400" dirty="0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8A1FCD9-5F72-CE04-0653-72E0B03B8E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9473" y="2989011"/>
            <a:ext cx="5463623" cy="36633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1916754"/>
      </p:ext>
    </p:extLst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EC962DB-0E96-CB03-4018-CBEEE50981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328135"/>
            <a:ext cx="11767931" cy="4351338"/>
          </a:xfrm>
        </p:spPr>
        <p:txBody>
          <a:bodyPr>
            <a:noAutofit/>
          </a:bodyPr>
          <a:lstStyle/>
          <a:p>
            <a:pPr algn="just"/>
            <a:r>
              <a:rPr lang="pt-BR" sz="2600" dirty="0">
                <a:solidFill>
                  <a:schemeClr val="tx1"/>
                </a:solidFill>
              </a:rPr>
              <a:t>Tendo como referência as informações e o gráfico apresentados, bem como conceitos a eles pertinentes, julgue o item que se segue.</a:t>
            </a:r>
          </a:p>
          <a:p>
            <a:pPr algn="just"/>
            <a:r>
              <a:rPr lang="pt-BR" sz="2600" dirty="0">
                <a:solidFill>
                  <a:schemeClr val="tx1"/>
                </a:solidFill>
              </a:rPr>
              <a:t>A quantidade a ser produzida e vendida no mercado a que se refere o gráfico em questão é igual àquela determinada pelo cruzamento das curvas D e C.</a:t>
            </a:r>
          </a:p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(  ) Certo</a:t>
            </a:r>
          </a:p>
          <a:p>
            <a:pPr marL="0" indent="0" algn="just">
              <a:buNone/>
            </a:pPr>
            <a:r>
              <a:rPr lang="pt-BR" sz="2600" dirty="0">
                <a:solidFill>
                  <a:schemeClr val="tx1"/>
                </a:solidFill>
              </a:rPr>
              <a:t>(  ) Errado</a:t>
            </a:r>
          </a:p>
          <a:p>
            <a:pPr algn="just"/>
            <a:endParaRPr lang="pt-BR" sz="2600" dirty="0">
              <a:solidFill>
                <a:schemeClr val="tx1"/>
              </a:solidFill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E549752F-6D0F-CC2D-C095-77C8FE8E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110" y="3087739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05316799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434905" y="51421"/>
            <a:ext cx="88759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600" b="1" dirty="0">
                <a:latin typeface="Arial" panose="020B0604020202020204" pitchFamily="34" charset="0"/>
              </a:rPr>
              <a:t>Concorrência Monopolista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239152" y="892622"/>
            <a:ext cx="1176059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</a:rPr>
              <a:t>A natureza  da concorrência monopolista é a existência de muitas firmas, livre entrada e saída e informações perfeitas. </a:t>
            </a:r>
          </a:p>
          <a:p>
            <a:pPr algn="just">
              <a:spcBef>
                <a:spcPct val="5000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</a:rPr>
              <a:t>Entretanto, diferentemente da concorrência perfeita, as firmas vendem produtos similares, porém não idênticos. Dito de outro modo, cada vendedor pratica a  diferenciação  do  produto,  tentando distingui-lo dos produtos dos concorrentes através de propaganda, serviços, qualidade e/ou localização.</a:t>
            </a:r>
          </a:p>
          <a:p>
            <a:pPr algn="just">
              <a:spcBef>
                <a:spcPct val="5000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800" dirty="0">
                <a:latin typeface="+mn-lt"/>
              </a:rPr>
              <a:t>O </a:t>
            </a:r>
            <a:r>
              <a:rPr lang="en-US" sz="2800" dirty="0" err="1">
                <a:latin typeface="+mn-lt"/>
              </a:rPr>
              <a:t>tamanho</a:t>
            </a:r>
            <a:r>
              <a:rPr lang="en-US" sz="2800" dirty="0">
                <a:latin typeface="+mn-lt"/>
              </a:rPr>
              <a:t> do </a:t>
            </a:r>
            <a:r>
              <a:rPr lang="en-US" sz="2800" dirty="0" err="1">
                <a:latin typeface="+mn-lt"/>
              </a:rPr>
              <a:t>poder</a:t>
            </a:r>
            <a:r>
              <a:rPr lang="en-US" sz="2800" dirty="0">
                <a:latin typeface="+mn-lt"/>
              </a:rPr>
              <a:t> de </a:t>
            </a:r>
            <a:r>
              <a:rPr lang="en-US" sz="2800" dirty="0" err="1">
                <a:latin typeface="+mn-lt"/>
              </a:rPr>
              <a:t>monopóli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depende</a:t>
            </a:r>
            <a:r>
              <a:rPr lang="en-US" sz="2800" dirty="0">
                <a:latin typeface="+mn-lt"/>
              </a:rPr>
              <a:t> do </a:t>
            </a:r>
            <a:r>
              <a:rPr lang="en-US" sz="2800" dirty="0" err="1">
                <a:latin typeface="+mn-lt"/>
              </a:rPr>
              <a:t>grau</a:t>
            </a:r>
            <a:r>
              <a:rPr lang="en-US" sz="2800" dirty="0">
                <a:latin typeface="+mn-lt"/>
              </a:rPr>
              <a:t> de </a:t>
            </a:r>
            <a:r>
              <a:rPr lang="en-US" sz="2800" dirty="0" err="1">
                <a:latin typeface="+mn-lt"/>
              </a:rPr>
              <a:t>diferenciação</a:t>
            </a:r>
            <a:r>
              <a:rPr lang="en-US" sz="2800" dirty="0">
                <a:latin typeface="+mn-lt"/>
              </a:rPr>
              <a:t> do </a:t>
            </a:r>
            <a:r>
              <a:rPr lang="en-US" sz="2800" dirty="0" err="1">
                <a:latin typeface="+mn-lt"/>
              </a:rPr>
              <a:t>produto</a:t>
            </a:r>
            <a:r>
              <a:rPr lang="en-US" sz="2800" dirty="0">
                <a:latin typeface="+mn-lt"/>
              </a:rPr>
              <a:t>.</a:t>
            </a:r>
          </a:p>
          <a:p>
            <a:pPr algn="just">
              <a:spcBef>
                <a:spcPct val="5000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800" dirty="0" err="1">
                <a:latin typeface="+mn-lt"/>
              </a:rPr>
              <a:t>Exemplos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dessa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estrutura</a:t>
            </a:r>
            <a:r>
              <a:rPr lang="en-US" sz="2800" dirty="0">
                <a:latin typeface="+mn-lt"/>
              </a:rPr>
              <a:t> de </a:t>
            </a:r>
            <a:r>
              <a:rPr lang="en-US" sz="2800" dirty="0" err="1">
                <a:latin typeface="+mn-lt"/>
              </a:rPr>
              <a:t>mercado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bastante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comum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são</a:t>
            </a:r>
            <a:r>
              <a:rPr lang="en-US" sz="2800" dirty="0">
                <a:latin typeface="+mn-lt"/>
              </a:rPr>
              <a:t>: </a:t>
            </a:r>
            <a:r>
              <a:rPr lang="en-US" sz="2800" dirty="0" err="1">
                <a:latin typeface="+mn-lt"/>
              </a:rPr>
              <a:t>Cremes</a:t>
            </a:r>
            <a:r>
              <a:rPr lang="en-US" sz="2800" dirty="0">
                <a:latin typeface="+mn-lt"/>
              </a:rPr>
              <a:t> </a:t>
            </a:r>
            <a:r>
              <a:rPr lang="en-US" sz="2800" dirty="0" err="1">
                <a:latin typeface="+mn-lt"/>
              </a:rPr>
              <a:t>dentais</a:t>
            </a:r>
            <a:r>
              <a:rPr lang="en-US" sz="2800" dirty="0">
                <a:latin typeface="+mn-lt"/>
              </a:rPr>
              <a:t>, </a:t>
            </a:r>
            <a:r>
              <a:rPr lang="en-US" sz="2800" dirty="0" err="1">
                <a:latin typeface="+mn-lt"/>
              </a:rPr>
              <a:t>Sabonetes</a:t>
            </a:r>
            <a:r>
              <a:rPr lang="en-US" sz="2800" dirty="0">
                <a:latin typeface="+mn-lt"/>
              </a:rPr>
              <a:t>, </a:t>
            </a:r>
            <a:r>
              <a:rPr lang="en-US" sz="2800" dirty="0" err="1">
                <a:latin typeface="+mn-lt"/>
              </a:rPr>
              <a:t>Antigripais</a:t>
            </a:r>
            <a:r>
              <a:rPr lang="en-US" sz="2800" dirty="0">
                <a:latin typeface="+mn-lt"/>
              </a:rPr>
              <a:t>, …</a:t>
            </a:r>
          </a:p>
          <a:p>
            <a:pPr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</a:pPr>
            <a:endParaRPr lang="pt-BR" altLang="en-US" dirty="0"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</a:pPr>
            <a:endParaRPr lang="pt-BR" altLang="en-US" dirty="0"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SzPct val="75000"/>
            </a:pPr>
            <a:endParaRPr lang="pt-BR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3483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872197" y="1008892"/>
            <a:ext cx="10649243" cy="5335637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830162" y="1638944"/>
            <a:ext cx="0" cy="39354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6737350" y="1653012"/>
            <a:ext cx="0" cy="39354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non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816314" y="5558920"/>
            <a:ext cx="39354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6751638" y="5558920"/>
            <a:ext cx="393541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512310" y="5550055"/>
            <a:ext cx="424257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r>
              <a:rPr lang="en-US" b="1" dirty="0"/>
              <a:t>Q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452609" y="1431151"/>
            <a:ext cx="660438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r>
              <a:rPr lang="en-US" b="1" dirty="0"/>
              <a:t>$</a:t>
            </a: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0482045" y="5540091"/>
            <a:ext cx="421591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/>
              <a:t>Q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309633" y="1417083"/>
            <a:ext cx="336632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/>
              <a:t>$</a:t>
            </a:r>
          </a:p>
        </p:txBody>
      </p:sp>
      <p:grpSp>
        <p:nvGrpSpPr>
          <p:cNvPr id="13" name="Group 49"/>
          <p:cNvGrpSpPr>
            <a:grpSpLocks/>
          </p:cNvGrpSpPr>
          <p:nvPr/>
        </p:nvGrpSpPr>
        <p:grpSpPr bwMode="auto">
          <a:xfrm>
            <a:off x="2149251" y="1682245"/>
            <a:ext cx="3730625" cy="2598738"/>
            <a:chOff x="681" y="1284"/>
            <a:chExt cx="2350" cy="1637"/>
          </a:xfrm>
        </p:grpSpPr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681" y="1896"/>
              <a:ext cx="1997" cy="54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7" y="32"/>
                </a:cxn>
                <a:cxn ang="0">
                  <a:pos x="34" y="48"/>
                </a:cxn>
                <a:cxn ang="0">
                  <a:pos x="81" y="93"/>
                </a:cxn>
                <a:cxn ang="0">
                  <a:pos x="133" y="145"/>
                </a:cxn>
                <a:cxn ang="0">
                  <a:pos x="193" y="201"/>
                </a:cxn>
                <a:cxn ang="0">
                  <a:pos x="257" y="262"/>
                </a:cxn>
                <a:cxn ang="0">
                  <a:pos x="321" y="318"/>
                </a:cxn>
                <a:cxn ang="0">
                  <a:pos x="381" y="367"/>
                </a:cxn>
                <a:cxn ang="0">
                  <a:pos x="437" y="407"/>
                </a:cxn>
                <a:cxn ang="0">
                  <a:pos x="488" y="435"/>
                </a:cxn>
                <a:cxn ang="0">
                  <a:pos x="535" y="459"/>
                </a:cxn>
                <a:cxn ang="0">
                  <a:pos x="587" y="479"/>
                </a:cxn>
                <a:cxn ang="0">
                  <a:pos x="634" y="496"/>
                </a:cxn>
                <a:cxn ang="0">
                  <a:pos x="728" y="520"/>
                </a:cxn>
                <a:cxn ang="0">
                  <a:pos x="827" y="536"/>
                </a:cxn>
                <a:cxn ang="0">
                  <a:pos x="929" y="544"/>
                </a:cxn>
                <a:cxn ang="0">
                  <a:pos x="1032" y="544"/>
                </a:cxn>
                <a:cxn ang="0">
                  <a:pos x="1135" y="536"/>
                </a:cxn>
                <a:cxn ang="0">
                  <a:pos x="1234" y="520"/>
                </a:cxn>
                <a:cxn ang="0">
                  <a:pos x="1328" y="500"/>
                </a:cxn>
                <a:cxn ang="0">
                  <a:pos x="1422" y="479"/>
                </a:cxn>
                <a:cxn ang="0">
                  <a:pos x="1465" y="463"/>
                </a:cxn>
                <a:cxn ang="0">
                  <a:pos x="1512" y="443"/>
                </a:cxn>
                <a:cxn ang="0">
                  <a:pos x="1559" y="419"/>
                </a:cxn>
                <a:cxn ang="0">
                  <a:pos x="1606" y="391"/>
                </a:cxn>
                <a:cxn ang="0">
                  <a:pos x="1658" y="351"/>
                </a:cxn>
                <a:cxn ang="0">
                  <a:pos x="1709" y="302"/>
                </a:cxn>
                <a:cxn ang="0">
                  <a:pos x="1765" y="250"/>
                </a:cxn>
                <a:cxn ang="0">
                  <a:pos x="1820" y="193"/>
                </a:cxn>
                <a:cxn ang="0">
                  <a:pos x="1872" y="137"/>
                </a:cxn>
                <a:cxn ang="0">
                  <a:pos x="1919" y="85"/>
                </a:cxn>
                <a:cxn ang="0">
                  <a:pos x="1962" y="36"/>
                </a:cxn>
                <a:cxn ang="0">
                  <a:pos x="1996" y="0"/>
                </a:cxn>
              </a:cxnLst>
              <a:rect l="0" t="0" r="r" b="b"/>
              <a:pathLst>
                <a:path w="1997" h="545">
                  <a:moveTo>
                    <a:pt x="0" y="16"/>
                  </a:moveTo>
                  <a:lnTo>
                    <a:pt x="17" y="32"/>
                  </a:lnTo>
                  <a:lnTo>
                    <a:pt x="34" y="48"/>
                  </a:lnTo>
                  <a:lnTo>
                    <a:pt x="81" y="93"/>
                  </a:lnTo>
                  <a:lnTo>
                    <a:pt x="133" y="145"/>
                  </a:lnTo>
                  <a:lnTo>
                    <a:pt x="193" y="201"/>
                  </a:lnTo>
                  <a:lnTo>
                    <a:pt x="257" y="262"/>
                  </a:lnTo>
                  <a:lnTo>
                    <a:pt x="321" y="318"/>
                  </a:lnTo>
                  <a:lnTo>
                    <a:pt x="381" y="367"/>
                  </a:lnTo>
                  <a:lnTo>
                    <a:pt x="437" y="407"/>
                  </a:lnTo>
                  <a:lnTo>
                    <a:pt x="488" y="435"/>
                  </a:lnTo>
                  <a:lnTo>
                    <a:pt x="535" y="459"/>
                  </a:lnTo>
                  <a:lnTo>
                    <a:pt x="587" y="479"/>
                  </a:lnTo>
                  <a:lnTo>
                    <a:pt x="634" y="496"/>
                  </a:lnTo>
                  <a:lnTo>
                    <a:pt x="728" y="520"/>
                  </a:lnTo>
                  <a:lnTo>
                    <a:pt x="827" y="536"/>
                  </a:lnTo>
                  <a:lnTo>
                    <a:pt x="929" y="544"/>
                  </a:lnTo>
                  <a:lnTo>
                    <a:pt x="1032" y="544"/>
                  </a:lnTo>
                  <a:lnTo>
                    <a:pt x="1135" y="536"/>
                  </a:lnTo>
                  <a:lnTo>
                    <a:pt x="1234" y="520"/>
                  </a:lnTo>
                  <a:lnTo>
                    <a:pt x="1328" y="500"/>
                  </a:lnTo>
                  <a:lnTo>
                    <a:pt x="1422" y="479"/>
                  </a:lnTo>
                  <a:lnTo>
                    <a:pt x="1465" y="463"/>
                  </a:lnTo>
                  <a:lnTo>
                    <a:pt x="1512" y="443"/>
                  </a:lnTo>
                  <a:lnTo>
                    <a:pt x="1559" y="419"/>
                  </a:lnTo>
                  <a:lnTo>
                    <a:pt x="1606" y="391"/>
                  </a:lnTo>
                  <a:lnTo>
                    <a:pt x="1658" y="351"/>
                  </a:lnTo>
                  <a:lnTo>
                    <a:pt x="1709" y="302"/>
                  </a:lnTo>
                  <a:lnTo>
                    <a:pt x="1765" y="250"/>
                  </a:lnTo>
                  <a:lnTo>
                    <a:pt x="1820" y="193"/>
                  </a:lnTo>
                  <a:lnTo>
                    <a:pt x="1872" y="137"/>
                  </a:lnTo>
                  <a:lnTo>
                    <a:pt x="1919" y="85"/>
                  </a:lnTo>
                  <a:lnTo>
                    <a:pt x="1962" y="36"/>
                  </a:lnTo>
                  <a:lnTo>
                    <a:pt x="1996" y="0"/>
                  </a:lnTo>
                </a:path>
              </a:pathLst>
            </a:custGeom>
            <a:noFill/>
            <a:ln w="50800" cap="rnd" cmpd="sng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1151" y="1573"/>
              <a:ext cx="1105" cy="1348"/>
            </a:xfrm>
            <a:custGeom>
              <a:avLst/>
              <a:gdLst/>
              <a:ahLst/>
              <a:cxnLst>
                <a:cxn ang="0">
                  <a:pos x="0" y="1347"/>
                </a:cxn>
                <a:cxn ang="0">
                  <a:pos x="18" y="1328"/>
                </a:cxn>
                <a:cxn ang="0">
                  <a:pos x="36" y="1309"/>
                </a:cxn>
                <a:cxn ang="0">
                  <a:pos x="87" y="1256"/>
                </a:cxn>
                <a:cxn ang="0">
                  <a:pos x="148" y="1194"/>
                </a:cxn>
                <a:cxn ang="0">
                  <a:pos x="213" y="1127"/>
                </a:cxn>
                <a:cxn ang="0">
                  <a:pos x="354" y="989"/>
                </a:cxn>
                <a:cxn ang="0">
                  <a:pos x="418" y="917"/>
                </a:cxn>
                <a:cxn ang="0">
                  <a:pos x="480" y="855"/>
                </a:cxn>
                <a:cxn ang="0">
                  <a:pos x="592" y="740"/>
                </a:cxn>
                <a:cxn ang="0">
                  <a:pos x="704" y="626"/>
                </a:cxn>
                <a:cxn ang="0">
                  <a:pos x="805" y="516"/>
                </a:cxn>
                <a:cxn ang="0">
                  <a:pos x="851" y="458"/>
                </a:cxn>
                <a:cxn ang="0">
                  <a:pos x="891" y="406"/>
                </a:cxn>
                <a:cxn ang="0">
                  <a:pos x="927" y="353"/>
                </a:cxn>
                <a:cxn ang="0">
                  <a:pos x="963" y="296"/>
                </a:cxn>
                <a:cxn ang="0">
                  <a:pos x="1021" y="181"/>
                </a:cxn>
                <a:cxn ang="0">
                  <a:pos x="1046" y="129"/>
                </a:cxn>
                <a:cxn ang="0">
                  <a:pos x="1068" y="81"/>
                </a:cxn>
                <a:cxn ang="0">
                  <a:pos x="1086" y="38"/>
                </a:cxn>
                <a:cxn ang="0">
                  <a:pos x="1104" y="0"/>
                </a:cxn>
              </a:cxnLst>
              <a:rect l="0" t="0" r="r" b="b"/>
              <a:pathLst>
                <a:path w="1105" h="1348">
                  <a:moveTo>
                    <a:pt x="0" y="1347"/>
                  </a:moveTo>
                  <a:lnTo>
                    <a:pt x="18" y="1328"/>
                  </a:lnTo>
                  <a:lnTo>
                    <a:pt x="36" y="1309"/>
                  </a:lnTo>
                  <a:lnTo>
                    <a:pt x="87" y="1256"/>
                  </a:lnTo>
                  <a:lnTo>
                    <a:pt x="148" y="1194"/>
                  </a:lnTo>
                  <a:lnTo>
                    <a:pt x="213" y="1127"/>
                  </a:lnTo>
                  <a:lnTo>
                    <a:pt x="354" y="989"/>
                  </a:lnTo>
                  <a:lnTo>
                    <a:pt x="418" y="917"/>
                  </a:lnTo>
                  <a:lnTo>
                    <a:pt x="480" y="855"/>
                  </a:lnTo>
                  <a:lnTo>
                    <a:pt x="592" y="740"/>
                  </a:lnTo>
                  <a:lnTo>
                    <a:pt x="704" y="626"/>
                  </a:lnTo>
                  <a:lnTo>
                    <a:pt x="805" y="516"/>
                  </a:lnTo>
                  <a:lnTo>
                    <a:pt x="851" y="458"/>
                  </a:lnTo>
                  <a:lnTo>
                    <a:pt x="891" y="406"/>
                  </a:lnTo>
                  <a:lnTo>
                    <a:pt x="927" y="353"/>
                  </a:lnTo>
                  <a:lnTo>
                    <a:pt x="963" y="296"/>
                  </a:lnTo>
                  <a:lnTo>
                    <a:pt x="1021" y="181"/>
                  </a:lnTo>
                  <a:lnTo>
                    <a:pt x="1046" y="129"/>
                  </a:lnTo>
                  <a:lnTo>
                    <a:pt x="1068" y="81"/>
                  </a:lnTo>
                  <a:lnTo>
                    <a:pt x="1086" y="38"/>
                  </a:lnTo>
                  <a:lnTo>
                    <a:pt x="1104" y="0"/>
                  </a:ln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147" y="1284"/>
              <a:ext cx="50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>
                  <a:solidFill>
                    <a:schemeClr val="accent1">
                      <a:lumMod val="50000"/>
                    </a:schemeClr>
                  </a:solidFill>
                </a:rPr>
                <a:t>CMg</a:t>
              </a:r>
              <a:endParaRPr lang="en-US" sz="2200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541" y="1620"/>
              <a:ext cx="49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>
                  <a:solidFill>
                    <a:schemeClr val="accent1">
                      <a:lumMod val="50000"/>
                    </a:schemeClr>
                  </a:solidFill>
                </a:rPr>
                <a:t>CMe</a:t>
              </a:r>
              <a:endParaRPr lang="en-US" sz="2200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18" name="Group 52"/>
          <p:cNvGrpSpPr>
            <a:grpSpLocks/>
          </p:cNvGrpSpPr>
          <p:nvPr/>
        </p:nvGrpSpPr>
        <p:grpSpPr bwMode="auto">
          <a:xfrm>
            <a:off x="7116763" y="1682245"/>
            <a:ext cx="3746500" cy="2598738"/>
            <a:chOff x="3407" y="1284"/>
            <a:chExt cx="2360" cy="1637"/>
          </a:xfrm>
        </p:grpSpPr>
        <p:sp>
          <p:nvSpPr>
            <p:cNvPr id="19" name="Freeform 15"/>
            <p:cNvSpPr>
              <a:spLocks/>
            </p:cNvSpPr>
            <p:nvPr/>
          </p:nvSpPr>
          <p:spPr bwMode="auto">
            <a:xfrm>
              <a:off x="3407" y="1896"/>
              <a:ext cx="1998" cy="545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7" y="32"/>
                </a:cxn>
                <a:cxn ang="0">
                  <a:pos x="34" y="48"/>
                </a:cxn>
                <a:cxn ang="0">
                  <a:pos x="86" y="93"/>
                </a:cxn>
                <a:cxn ang="0">
                  <a:pos x="138" y="145"/>
                </a:cxn>
                <a:cxn ang="0">
                  <a:pos x="199" y="201"/>
                </a:cxn>
                <a:cxn ang="0">
                  <a:pos x="259" y="262"/>
                </a:cxn>
                <a:cxn ang="0">
                  <a:pos x="328" y="318"/>
                </a:cxn>
                <a:cxn ang="0">
                  <a:pos x="389" y="367"/>
                </a:cxn>
                <a:cxn ang="0">
                  <a:pos x="441" y="407"/>
                </a:cxn>
                <a:cxn ang="0">
                  <a:pos x="493" y="435"/>
                </a:cxn>
                <a:cxn ang="0">
                  <a:pos x="544" y="459"/>
                </a:cxn>
                <a:cxn ang="0">
                  <a:pos x="588" y="479"/>
                </a:cxn>
                <a:cxn ang="0">
                  <a:pos x="640" y="496"/>
                </a:cxn>
                <a:cxn ang="0">
                  <a:pos x="735" y="520"/>
                </a:cxn>
                <a:cxn ang="0">
                  <a:pos x="830" y="536"/>
                </a:cxn>
                <a:cxn ang="0">
                  <a:pos x="933" y="544"/>
                </a:cxn>
                <a:cxn ang="0">
                  <a:pos x="1037" y="544"/>
                </a:cxn>
                <a:cxn ang="0">
                  <a:pos x="1132" y="536"/>
                </a:cxn>
                <a:cxn ang="0">
                  <a:pos x="1236" y="520"/>
                </a:cxn>
                <a:cxn ang="0">
                  <a:pos x="1331" y="500"/>
                </a:cxn>
                <a:cxn ang="0">
                  <a:pos x="1426" y="479"/>
                </a:cxn>
                <a:cxn ang="0">
                  <a:pos x="1470" y="463"/>
                </a:cxn>
                <a:cxn ang="0">
                  <a:pos x="1513" y="443"/>
                </a:cxn>
                <a:cxn ang="0">
                  <a:pos x="1556" y="419"/>
                </a:cxn>
                <a:cxn ang="0">
                  <a:pos x="1608" y="391"/>
                </a:cxn>
                <a:cxn ang="0">
                  <a:pos x="1660" y="351"/>
                </a:cxn>
                <a:cxn ang="0">
                  <a:pos x="1712" y="302"/>
                </a:cxn>
                <a:cxn ang="0">
                  <a:pos x="1764" y="250"/>
                </a:cxn>
                <a:cxn ang="0">
                  <a:pos x="1824" y="193"/>
                </a:cxn>
                <a:cxn ang="0">
                  <a:pos x="1876" y="137"/>
                </a:cxn>
                <a:cxn ang="0">
                  <a:pos x="1919" y="85"/>
                </a:cxn>
                <a:cxn ang="0">
                  <a:pos x="1962" y="36"/>
                </a:cxn>
                <a:cxn ang="0">
                  <a:pos x="1997" y="0"/>
                </a:cxn>
              </a:cxnLst>
              <a:rect l="0" t="0" r="r" b="b"/>
              <a:pathLst>
                <a:path w="1998" h="545">
                  <a:moveTo>
                    <a:pt x="0" y="16"/>
                  </a:moveTo>
                  <a:lnTo>
                    <a:pt x="17" y="32"/>
                  </a:lnTo>
                  <a:lnTo>
                    <a:pt x="34" y="48"/>
                  </a:lnTo>
                  <a:lnTo>
                    <a:pt x="86" y="93"/>
                  </a:lnTo>
                  <a:lnTo>
                    <a:pt x="138" y="145"/>
                  </a:lnTo>
                  <a:lnTo>
                    <a:pt x="199" y="201"/>
                  </a:lnTo>
                  <a:lnTo>
                    <a:pt x="259" y="262"/>
                  </a:lnTo>
                  <a:lnTo>
                    <a:pt x="328" y="318"/>
                  </a:lnTo>
                  <a:lnTo>
                    <a:pt x="389" y="367"/>
                  </a:lnTo>
                  <a:lnTo>
                    <a:pt x="441" y="407"/>
                  </a:lnTo>
                  <a:lnTo>
                    <a:pt x="493" y="435"/>
                  </a:lnTo>
                  <a:lnTo>
                    <a:pt x="544" y="459"/>
                  </a:lnTo>
                  <a:lnTo>
                    <a:pt x="588" y="479"/>
                  </a:lnTo>
                  <a:lnTo>
                    <a:pt x="640" y="496"/>
                  </a:lnTo>
                  <a:lnTo>
                    <a:pt x="735" y="520"/>
                  </a:lnTo>
                  <a:lnTo>
                    <a:pt x="830" y="536"/>
                  </a:lnTo>
                  <a:lnTo>
                    <a:pt x="933" y="544"/>
                  </a:lnTo>
                  <a:lnTo>
                    <a:pt x="1037" y="544"/>
                  </a:lnTo>
                  <a:lnTo>
                    <a:pt x="1132" y="536"/>
                  </a:lnTo>
                  <a:lnTo>
                    <a:pt x="1236" y="520"/>
                  </a:lnTo>
                  <a:lnTo>
                    <a:pt x="1331" y="500"/>
                  </a:lnTo>
                  <a:lnTo>
                    <a:pt x="1426" y="479"/>
                  </a:lnTo>
                  <a:lnTo>
                    <a:pt x="1470" y="463"/>
                  </a:lnTo>
                  <a:lnTo>
                    <a:pt x="1513" y="443"/>
                  </a:lnTo>
                  <a:lnTo>
                    <a:pt x="1556" y="419"/>
                  </a:lnTo>
                  <a:lnTo>
                    <a:pt x="1608" y="391"/>
                  </a:lnTo>
                  <a:lnTo>
                    <a:pt x="1660" y="351"/>
                  </a:lnTo>
                  <a:lnTo>
                    <a:pt x="1712" y="302"/>
                  </a:lnTo>
                  <a:lnTo>
                    <a:pt x="1764" y="250"/>
                  </a:lnTo>
                  <a:lnTo>
                    <a:pt x="1824" y="193"/>
                  </a:lnTo>
                  <a:lnTo>
                    <a:pt x="1876" y="137"/>
                  </a:lnTo>
                  <a:lnTo>
                    <a:pt x="1919" y="85"/>
                  </a:lnTo>
                  <a:lnTo>
                    <a:pt x="1962" y="36"/>
                  </a:lnTo>
                  <a:lnTo>
                    <a:pt x="1997" y="0"/>
                  </a:lnTo>
                </a:path>
              </a:pathLst>
            </a:custGeom>
            <a:noFill/>
            <a:ln w="50800" cap="rnd" cmpd="sng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20" name="Freeform 16"/>
            <p:cNvSpPr>
              <a:spLocks/>
            </p:cNvSpPr>
            <p:nvPr/>
          </p:nvSpPr>
          <p:spPr bwMode="auto">
            <a:xfrm>
              <a:off x="3882" y="1573"/>
              <a:ext cx="1101" cy="1348"/>
            </a:xfrm>
            <a:custGeom>
              <a:avLst/>
              <a:gdLst/>
              <a:ahLst/>
              <a:cxnLst>
                <a:cxn ang="0">
                  <a:pos x="0" y="1347"/>
                </a:cxn>
                <a:cxn ang="0">
                  <a:pos x="40" y="1309"/>
                </a:cxn>
                <a:cxn ang="0">
                  <a:pos x="88" y="1256"/>
                </a:cxn>
                <a:cxn ang="0">
                  <a:pos x="143" y="1194"/>
                </a:cxn>
                <a:cxn ang="0">
                  <a:pos x="215" y="1127"/>
                </a:cxn>
                <a:cxn ang="0">
                  <a:pos x="351" y="989"/>
                </a:cxn>
                <a:cxn ang="0">
                  <a:pos x="414" y="917"/>
                </a:cxn>
                <a:cxn ang="0">
                  <a:pos x="478" y="855"/>
                </a:cxn>
                <a:cxn ang="0">
                  <a:pos x="590" y="740"/>
                </a:cxn>
                <a:cxn ang="0">
                  <a:pos x="701" y="626"/>
                </a:cxn>
                <a:cxn ang="0">
                  <a:pos x="797" y="516"/>
                </a:cxn>
                <a:cxn ang="0">
                  <a:pos x="885" y="406"/>
                </a:cxn>
                <a:cxn ang="0">
                  <a:pos x="957" y="296"/>
                </a:cxn>
                <a:cxn ang="0">
                  <a:pos x="1012" y="181"/>
                </a:cxn>
                <a:cxn ang="0">
                  <a:pos x="1036" y="129"/>
                </a:cxn>
                <a:cxn ang="0">
                  <a:pos x="1060" y="81"/>
                </a:cxn>
                <a:cxn ang="0">
                  <a:pos x="1084" y="38"/>
                </a:cxn>
                <a:cxn ang="0">
                  <a:pos x="1100" y="0"/>
                </a:cxn>
              </a:cxnLst>
              <a:rect l="0" t="0" r="r" b="b"/>
              <a:pathLst>
                <a:path w="1101" h="1348">
                  <a:moveTo>
                    <a:pt x="0" y="1347"/>
                  </a:moveTo>
                  <a:lnTo>
                    <a:pt x="40" y="1309"/>
                  </a:lnTo>
                  <a:lnTo>
                    <a:pt x="88" y="1256"/>
                  </a:lnTo>
                  <a:lnTo>
                    <a:pt x="143" y="1194"/>
                  </a:lnTo>
                  <a:lnTo>
                    <a:pt x="215" y="1127"/>
                  </a:lnTo>
                  <a:lnTo>
                    <a:pt x="351" y="989"/>
                  </a:lnTo>
                  <a:lnTo>
                    <a:pt x="414" y="917"/>
                  </a:lnTo>
                  <a:lnTo>
                    <a:pt x="478" y="855"/>
                  </a:lnTo>
                  <a:lnTo>
                    <a:pt x="590" y="740"/>
                  </a:lnTo>
                  <a:lnTo>
                    <a:pt x="701" y="626"/>
                  </a:lnTo>
                  <a:lnTo>
                    <a:pt x="797" y="516"/>
                  </a:lnTo>
                  <a:lnTo>
                    <a:pt x="885" y="406"/>
                  </a:lnTo>
                  <a:lnTo>
                    <a:pt x="957" y="296"/>
                  </a:lnTo>
                  <a:lnTo>
                    <a:pt x="1012" y="181"/>
                  </a:lnTo>
                  <a:lnTo>
                    <a:pt x="1036" y="129"/>
                  </a:lnTo>
                  <a:lnTo>
                    <a:pt x="1060" y="81"/>
                  </a:lnTo>
                  <a:lnTo>
                    <a:pt x="1084" y="38"/>
                  </a:lnTo>
                  <a:lnTo>
                    <a:pt x="1100" y="0"/>
                  </a:lnTo>
                </a:path>
              </a:pathLst>
            </a:custGeom>
            <a:noFill/>
            <a:ln w="50800" cap="rnd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4883" y="1284"/>
              <a:ext cx="50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>
                  <a:solidFill>
                    <a:schemeClr val="accent1">
                      <a:lumMod val="50000"/>
                    </a:schemeClr>
                  </a:solidFill>
                </a:rPr>
                <a:t>CMg</a:t>
              </a:r>
              <a:endParaRPr lang="en-US" sz="2200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5277" y="1611"/>
              <a:ext cx="490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>
                  <a:solidFill>
                    <a:schemeClr val="accent1">
                      <a:lumMod val="50000"/>
                    </a:schemeClr>
                  </a:solidFill>
                </a:rPr>
                <a:t>CMe</a:t>
              </a:r>
              <a:endParaRPr lang="en-US" sz="2200" b="1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23" name="Group 48"/>
          <p:cNvGrpSpPr>
            <a:grpSpLocks/>
          </p:cNvGrpSpPr>
          <p:nvPr/>
        </p:nvGrpSpPr>
        <p:grpSpPr bwMode="auto">
          <a:xfrm>
            <a:off x="1857151" y="2156908"/>
            <a:ext cx="4100513" cy="3025776"/>
            <a:chOff x="497" y="1583"/>
            <a:chExt cx="2583" cy="1906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497" y="1583"/>
              <a:ext cx="2223" cy="107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497" y="1583"/>
              <a:ext cx="1791" cy="169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2678" y="2565"/>
              <a:ext cx="402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D</a:t>
              </a:r>
              <a:r>
                <a:rPr lang="en-US" sz="2200" b="1" baseline="-25000" dirty="0"/>
                <a:t>CP</a:t>
              </a: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2283" y="3219"/>
              <a:ext cx="658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/>
                <a:t>RMg</a:t>
              </a:r>
              <a:r>
                <a:rPr lang="en-US" sz="2200" b="1" baseline="-25000" dirty="0" err="1"/>
                <a:t>CP</a:t>
              </a:r>
              <a:endParaRPr lang="en-US" sz="2200" b="1" baseline="-25000" dirty="0"/>
            </a:p>
          </p:txBody>
        </p:sp>
      </p:grpSp>
      <p:grpSp>
        <p:nvGrpSpPr>
          <p:cNvPr id="28" name="Group 51"/>
          <p:cNvGrpSpPr>
            <a:grpSpLocks/>
          </p:cNvGrpSpPr>
          <p:nvPr/>
        </p:nvGrpSpPr>
        <p:grpSpPr bwMode="auto">
          <a:xfrm>
            <a:off x="6734176" y="2842707"/>
            <a:ext cx="3616325" cy="2606674"/>
            <a:chOff x="3166" y="2015"/>
            <a:chExt cx="2278" cy="1642"/>
          </a:xfrm>
        </p:grpSpPr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3166" y="2015"/>
              <a:ext cx="1906" cy="91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3166" y="2015"/>
              <a:ext cx="1522" cy="14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5049" y="2844"/>
              <a:ext cx="39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D</a:t>
              </a:r>
              <a:r>
                <a:rPr lang="en-US" sz="2200" b="1" baseline="-25000" dirty="0"/>
                <a:t>LP</a:t>
              </a: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4674" y="3387"/>
              <a:ext cx="651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 err="1"/>
                <a:t>RMg</a:t>
              </a:r>
              <a:r>
                <a:rPr lang="en-US" sz="2200" b="1" baseline="-25000" dirty="0" err="1"/>
                <a:t>LP</a:t>
              </a:r>
              <a:endParaRPr lang="en-US" sz="2200" b="1" baseline="-25000" dirty="0"/>
            </a:p>
          </p:txBody>
        </p:sp>
      </p:grpSp>
      <p:grpSp>
        <p:nvGrpSpPr>
          <p:cNvPr id="33" name="Group 50"/>
          <p:cNvGrpSpPr>
            <a:grpSpLocks/>
          </p:cNvGrpSpPr>
          <p:nvPr/>
        </p:nvGrpSpPr>
        <p:grpSpPr bwMode="auto">
          <a:xfrm>
            <a:off x="1253896" y="2658559"/>
            <a:ext cx="2520945" cy="3324224"/>
            <a:chOff x="117" y="1899"/>
            <a:chExt cx="1588" cy="2094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1499" y="2135"/>
              <a:ext cx="0" cy="155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" name="Oval 30"/>
            <p:cNvSpPr>
              <a:spLocks noChangeArrowheads="1"/>
            </p:cNvSpPr>
            <p:nvPr/>
          </p:nvSpPr>
          <p:spPr bwMode="auto">
            <a:xfrm>
              <a:off x="1440" y="1998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Oval 31"/>
            <p:cNvSpPr>
              <a:spLocks noChangeArrowheads="1"/>
            </p:cNvSpPr>
            <p:nvPr/>
          </p:nvSpPr>
          <p:spPr bwMode="auto">
            <a:xfrm>
              <a:off x="1451" y="2511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1293" y="3723"/>
              <a:ext cx="412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Q</a:t>
              </a:r>
              <a:r>
                <a:rPr lang="en-US" sz="2200" b="1" baseline="-25000" dirty="0"/>
                <a:t>CP</a:t>
              </a: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 flipH="1">
              <a:off x="473" y="2046"/>
              <a:ext cx="9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117" y="1899"/>
              <a:ext cx="383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P</a:t>
              </a:r>
              <a:r>
                <a:rPr lang="en-US" sz="2200" b="1" baseline="-25000" dirty="0"/>
                <a:t>CP</a:t>
              </a:r>
            </a:p>
          </p:txBody>
        </p:sp>
        <p:sp>
          <p:nvSpPr>
            <p:cNvPr id="40" name="Line 35"/>
            <p:cNvSpPr>
              <a:spLocks noChangeShapeType="1"/>
            </p:cNvSpPr>
            <p:nvPr/>
          </p:nvSpPr>
          <p:spPr bwMode="auto">
            <a:xfrm flipH="1">
              <a:off x="473" y="2565"/>
              <a:ext cx="9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1" name="Group 53"/>
          <p:cNvGrpSpPr>
            <a:grpSpLocks/>
          </p:cNvGrpSpPr>
          <p:nvPr/>
        </p:nvGrpSpPr>
        <p:grpSpPr bwMode="auto">
          <a:xfrm>
            <a:off x="6169983" y="3253869"/>
            <a:ext cx="2252668" cy="2728911"/>
            <a:chOff x="2802" y="2274"/>
            <a:chExt cx="1419" cy="1719"/>
          </a:xfrm>
        </p:grpSpPr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3984" y="2375"/>
              <a:ext cx="0" cy="131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3" name="Rectangle 37"/>
            <p:cNvSpPr>
              <a:spLocks noChangeArrowheads="1"/>
            </p:cNvSpPr>
            <p:nvPr/>
          </p:nvSpPr>
          <p:spPr bwMode="auto">
            <a:xfrm>
              <a:off x="3816" y="3723"/>
              <a:ext cx="405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Q</a:t>
              </a:r>
              <a:r>
                <a:rPr lang="en-US" sz="2200" b="1" baseline="-25000" dirty="0"/>
                <a:t>LP</a:t>
              </a:r>
            </a:p>
          </p:txBody>
        </p:sp>
        <p:sp>
          <p:nvSpPr>
            <p:cNvPr id="44" name="Oval 38"/>
            <p:cNvSpPr>
              <a:spLocks noChangeArrowheads="1"/>
            </p:cNvSpPr>
            <p:nvPr/>
          </p:nvSpPr>
          <p:spPr bwMode="auto">
            <a:xfrm>
              <a:off x="3936" y="2751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5" name="Oval 39"/>
            <p:cNvSpPr>
              <a:spLocks noChangeArrowheads="1"/>
            </p:cNvSpPr>
            <p:nvPr/>
          </p:nvSpPr>
          <p:spPr bwMode="auto">
            <a:xfrm>
              <a:off x="3936" y="2334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H="1">
              <a:off x="3161" y="2382"/>
              <a:ext cx="78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7" name="Rectangle 41"/>
            <p:cNvSpPr>
              <a:spLocks noChangeArrowheads="1"/>
            </p:cNvSpPr>
            <p:nvPr/>
          </p:nvSpPr>
          <p:spPr bwMode="auto">
            <a:xfrm>
              <a:off x="2802" y="2274"/>
              <a:ext cx="376" cy="2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200" b="1" dirty="0"/>
                <a:t>P</a:t>
              </a:r>
              <a:r>
                <a:rPr lang="en-US" sz="2200" b="1" baseline="-25000" dirty="0"/>
                <a:t>LP</a:t>
              </a:r>
            </a:p>
          </p:txBody>
        </p:sp>
      </p:grp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2560923" y="1536196"/>
            <a:ext cx="1814600" cy="4591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 err="1"/>
              <a:t>Curto</a:t>
            </a:r>
            <a:r>
              <a:rPr lang="en-US" b="1" dirty="0"/>
              <a:t> </a:t>
            </a:r>
            <a:r>
              <a:rPr lang="en-US" b="1" dirty="0" err="1"/>
              <a:t>Prazo</a:t>
            </a:r>
            <a:endParaRPr lang="en-US" b="1" dirty="0"/>
          </a:p>
        </p:txBody>
      </p:sp>
      <p:sp>
        <p:nvSpPr>
          <p:cNvPr id="49" name="Rectangle 43"/>
          <p:cNvSpPr>
            <a:spLocks noChangeArrowheads="1"/>
          </p:cNvSpPr>
          <p:nvPr/>
        </p:nvSpPr>
        <p:spPr bwMode="auto">
          <a:xfrm>
            <a:off x="7383195" y="1574296"/>
            <a:ext cx="1865896" cy="4591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/>
              <a:t>Longo </a:t>
            </a:r>
            <a:r>
              <a:rPr lang="en-US" b="1" dirty="0" err="1"/>
              <a:t>Prazo</a:t>
            </a:r>
            <a:endParaRPr lang="en-US" b="1" dirty="0"/>
          </a:p>
        </p:txBody>
      </p:sp>
      <p:sp>
        <p:nvSpPr>
          <p:cNvPr id="50" name="Rectangle 4"/>
          <p:cNvSpPr>
            <a:spLocks noChangeArrowheads="1"/>
          </p:cNvSpPr>
          <p:nvPr/>
        </p:nvSpPr>
        <p:spPr bwMode="auto">
          <a:xfrm>
            <a:off x="1434905" y="24052"/>
            <a:ext cx="88759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600" b="1" dirty="0">
                <a:latin typeface="Arial" panose="020B0604020202020204" pitchFamily="34" charset="0"/>
              </a:rPr>
              <a:t>Concorrência Monopolista</a:t>
            </a:r>
          </a:p>
        </p:txBody>
      </p:sp>
      <p:grpSp>
        <p:nvGrpSpPr>
          <p:cNvPr id="55" name="Agrupar 54"/>
          <p:cNvGrpSpPr/>
          <p:nvPr/>
        </p:nvGrpSpPr>
        <p:grpSpPr>
          <a:xfrm>
            <a:off x="2909772" y="2131018"/>
            <a:ext cx="1395693" cy="1366426"/>
            <a:chOff x="2909772" y="2131018"/>
            <a:chExt cx="1395693" cy="1366426"/>
          </a:xfrm>
        </p:grpSpPr>
        <p:sp>
          <p:nvSpPr>
            <p:cNvPr id="2" name="Colchete Direito 1"/>
            <p:cNvSpPr/>
            <p:nvPr/>
          </p:nvSpPr>
          <p:spPr bwMode="auto">
            <a:xfrm>
              <a:off x="3488786" y="2879905"/>
              <a:ext cx="77803" cy="617539"/>
            </a:xfrm>
            <a:prstGeom prst="rightBracke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" name="CaixaDeTexto 2"/>
            <p:cNvSpPr txBox="1"/>
            <p:nvPr/>
          </p:nvSpPr>
          <p:spPr>
            <a:xfrm>
              <a:off x="2909772" y="2131018"/>
              <a:ext cx="1395693" cy="461665"/>
            </a:xfrm>
            <a:prstGeom prst="rect">
              <a:avLst/>
            </a:prstGeom>
            <a:solidFill>
              <a:srgbClr val="FFCCCC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b="1" dirty="0" err="1">
                  <a:solidFill>
                    <a:srgbClr val="FF0000"/>
                  </a:solidFill>
                </a:rPr>
                <a:t>LT</a:t>
              </a:r>
              <a:r>
                <a:rPr lang="pt-BR" sz="1800" b="1" dirty="0" err="1">
                  <a:solidFill>
                    <a:srgbClr val="FF0000"/>
                  </a:solidFill>
                </a:rPr>
                <a:t>unitário</a:t>
              </a:r>
              <a:endParaRPr lang="pt-BR" sz="1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52" name="Conector reto 51"/>
            <p:cNvCxnSpPr/>
            <p:nvPr/>
          </p:nvCxnSpPr>
          <p:spPr bwMode="auto">
            <a:xfrm>
              <a:off x="3792939" y="2587779"/>
              <a:ext cx="0" cy="623886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Conector de Seta Reta 53"/>
            <p:cNvCxnSpPr/>
            <p:nvPr/>
          </p:nvCxnSpPr>
          <p:spPr bwMode="auto">
            <a:xfrm flipH="1">
              <a:off x="3566589" y="3209397"/>
              <a:ext cx="226350" cy="0"/>
            </a:xfrm>
            <a:prstGeom prst="straightConnector1">
              <a:avLst/>
            </a:prstGeom>
            <a:solidFill>
              <a:srgbClr val="FFCC99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00656050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9"/>
          <p:cNvSpPr txBox="1">
            <a:spLocks noChangeArrowheads="1"/>
          </p:cNvSpPr>
          <p:nvPr/>
        </p:nvSpPr>
        <p:spPr bwMode="auto">
          <a:xfrm>
            <a:off x="407963" y="1123349"/>
            <a:ext cx="11549575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anose="05000000000000000000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pt-BR" sz="3000" b="1" kern="0" dirty="0">
                <a:solidFill>
                  <a:schemeClr val="tx1"/>
                </a:solidFill>
              </a:rPr>
              <a:t>Equilíbrio no Curto Prazo</a:t>
            </a:r>
            <a:endParaRPr lang="en-US" sz="3000" b="1" kern="0" dirty="0">
              <a:solidFill>
                <a:schemeClr val="tx1"/>
              </a:solidFill>
            </a:endParaRP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Demand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negativamente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inclinada</a:t>
            </a:r>
            <a:r>
              <a:rPr lang="en-US" kern="0" dirty="0">
                <a:solidFill>
                  <a:schemeClr val="tx1"/>
                </a:solidFill>
              </a:rPr>
              <a:t>: </a:t>
            </a:r>
            <a:r>
              <a:rPr lang="en-US" kern="0" dirty="0" err="1">
                <a:solidFill>
                  <a:schemeClr val="tx1"/>
                </a:solidFill>
              </a:rPr>
              <a:t>produt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diferenciados</a:t>
            </a:r>
            <a:r>
              <a:rPr lang="en-US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Demand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relativamente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lástica</a:t>
            </a:r>
            <a:r>
              <a:rPr lang="en-US" kern="0" dirty="0">
                <a:solidFill>
                  <a:schemeClr val="tx1"/>
                </a:solidFill>
              </a:rPr>
              <a:t>: </a:t>
            </a:r>
            <a:r>
              <a:rPr lang="en-US" kern="0" dirty="0" err="1">
                <a:solidFill>
                  <a:schemeClr val="tx1"/>
                </a:solidFill>
              </a:rPr>
              <a:t>bon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substitutos</a:t>
            </a:r>
            <a:r>
              <a:rPr lang="en-US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Lucr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sã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máxim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quand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i="1" kern="0" dirty="0" err="1">
                <a:solidFill>
                  <a:schemeClr val="tx1"/>
                </a:solidFill>
              </a:rPr>
              <a:t>RMg</a:t>
            </a:r>
            <a:r>
              <a:rPr lang="en-US" i="1" kern="0" dirty="0">
                <a:solidFill>
                  <a:schemeClr val="tx1"/>
                </a:solidFill>
              </a:rPr>
              <a:t> = </a:t>
            </a:r>
            <a:r>
              <a:rPr lang="en-US" i="1" kern="0" dirty="0" err="1">
                <a:solidFill>
                  <a:schemeClr val="tx1"/>
                </a:solidFill>
              </a:rPr>
              <a:t>CMg</a:t>
            </a:r>
            <a:r>
              <a:rPr lang="en-US" i="1" kern="0" dirty="0">
                <a:solidFill>
                  <a:schemeClr val="tx1"/>
                </a:solidFill>
              </a:rPr>
              <a:t>.</a:t>
            </a:r>
            <a:endParaRPr lang="en-US" kern="0" dirty="0">
              <a:solidFill>
                <a:schemeClr val="tx1"/>
              </a:solidFill>
            </a:endParaRP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A </a:t>
            </a:r>
            <a:r>
              <a:rPr lang="en-US" kern="0" dirty="0" err="1">
                <a:solidFill>
                  <a:schemeClr val="tx1"/>
                </a:solidFill>
              </a:rPr>
              <a:t>empres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aufere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lucr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conômicos</a:t>
            </a:r>
            <a:r>
              <a:rPr lang="en-US" kern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34905" y="41482"/>
            <a:ext cx="88759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600" b="1" dirty="0">
                <a:latin typeface="Arial" panose="020B0604020202020204" pitchFamily="34" charset="0"/>
              </a:rPr>
              <a:t>Concorrência Monopolista</a:t>
            </a:r>
          </a:p>
        </p:txBody>
      </p:sp>
    </p:spTree>
    <p:extLst>
      <p:ext uri="{BB962C8B-B14F-4D97-AF65-F5344CB8AC3E}">
        <p14:creationId xmlns:p14="http://schemas.microsoft.com/office/powerpoint/2010/main" val="3258588645"/>
      </p:ext>
    </p:extLst>
  </p:cSld>
  <p:clrMapOvr>
    <a:masterClrMapping/>
  </p:clrMapOvr>
  <p:transition spd="med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337625" y="974463"/>
            <a:ext cx="1157771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anose="05000000000000000000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sz="3000" b="1" kern="0" dirty="0" err="1">
                <a:solidFill>
                  <a:schemeClr val="tx1"/>
                </a:solidFill>
              </a:rPr>
              <a:t>Equilíbrio</a:t>
            </a:r>
            <a:r>
              <a:rPr lang="en-US" sz="3000" b="1" kern="0" dirty="0">
                <a:solidFill>
                  <a:schemeClr val="tx1"/>
                </a:solidFill>
              </a:rPr>
              <a:t> no Longo </a:t>
            </a:r>
            <a:r>
              <a:rPr lang="en-US" sz="3000" b="1" kern="0" dirty="0" err="1">
                <a:solidFill>
                  <a:schemeClr val="tx1"/>
                </a:solidFill>
              </a:rPr>
              <a:t>Prazo</a:t>
            </a:r>
            <a:endParaRPr lang="en-US" sz="3000" b="1" kern="0" dirty="0">
              <a:solidFill>
                <a:schemeClr val="tx1"/>
              </a:solidFill>
            </a:endParaRP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lucro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atraem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nova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mpresas</a:t>
            </a:r>
            <a:r>
              <a:rPr lang="en-US" kern="0" dirty="0">
                <a:solidFill>
                  <a:schemeClr val="tx1"/>
                </a:solidFill>
              </a:rPr>
              <a:t> para o </a:t>
            </a:r>
            <a:r>
              <a:rPr lang="en-US" kern="0" dirty="0" err="1">
                <a:solidFill>
                  <a:schemeClr val="tx1"/>
                </a:solidFill>
              </a:rPr>
              <a:t>mercado</a:t>
            </a:r>
            <a:r>
              <a:rPr lang="en-US" kern="0" dirty="0">
                <a:solidFill>
                  <a:schemeClr val="tx1"/>
                </a:solidFill>
              </a:rPr>
              <a:t> (</a:t>
            </a:r>
            <a:r>
              <a:rPr lang="en-US" kern="0" dirty="0" err="1">
                <a:solidFill>
                  <a:schemeClr val="tx1"/>
                </a:solidFill>
              </a:rPr>
              <a:t>nã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há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barreiras</a:t>
            </a:r>
            <a:r>
              <a:rPr lang="en-US" kern="0" dirty="0">
                <a:solidFill>
                  <a:schemeClr val="tx1"/>
                </a:solidFill>
              </a:rPr>
              <a:t> à entrada)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A </a:t>
            </a:r>
            <a:r>
              <a:rPr lang="en-US" kern="0" dirty="0" err="1">
                <a:solidFill>
                  <a:schemeClr val="tx1"/>
                </a:solidFill>
              </a:rPr>
              <a:t>demanda</a:t>
            </a:r>
            <a:r>
              <a:rPr lang="en-US" kern="0" dirty="0">
                <a:solidFill>
                  <a:schemeClr val="tx1"/>
                </a:solidFill>
              </a:rPr>
              <a:t> da </a:t>
            </a:r>
            <a:r>
              <a:rPr lang="en-US" kern="0" dirty="0" err="1">
                <a:solidFill>
                  <a:schemeClr val="tx1"/>
                </a:solidFill>
              </a:rPr>
              <a:t>empres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ai</a:t>
            </a:r>
            <a:r>
              <a:rPr lang="en-US" kern="0" dirty="0">
                <a:solidFill>
                  <a:schemeClr val="tx1"/>
                </a:solidFill>
              </a:rPr>
              <a:t> para D</a:t>
            </a:r>
            <a:r>
              <a:rPr lang="en-US" kern="0" baseline="-25000" dirty="0">
                <a:solidFill>
                  <a:schemeClr val="tx1"/>
                </a:solidFill>
              </a:rPr>
              <a:t>LP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A </a:t>
            </a:r>
            <a:r>
              <a:rPr lang="en-US" kern="0" dirty="0" err="1">
                <a:solidFill>
                  <a:schemeClr val="tx1"/>
                </a:solidFill>
              </a:rPr>
              <a:t>produção</a:t>
            </a:r>
            <a:r>
              <a:rPr lang="en-US" kern="0" dirty="0">
                <a:solidFill>
                  <a:schemeClr val="tx1"/>
                </a:solidFill>
              </a:rPr>
              <a:t> e o </a:t>
            </a:r>
            <a:r>
              <a:rPr lang="en-US" kern="0" dirty="0" err="1">
                <a:solidFill>
                  <a:schemeClr val="tx1"/>
                </a:solidFill>
              </a:rPr>
              <a:t>preço</a:t>
            </a:r>
            <a:r>
              <a:rPr lang="en-US" kern="0" dirty="0">
                <a:solidFill>
                  <a:schemeClr val="tx1"/>
                </a:solidFill>
              </a:rPr>
              <a:t> da </a:t>
            </a:r>
            <a:r>
              <a:rPr lang="en-US" kern="0" dirty="0" err="1">
                <a:solidFill>
                  <a:schemeClr val="tx1"/>
                </a:solidFill>
              </a:rPr>
              <a:t>empres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aem</a:t>
            </a:r>
            <a:r>
              <a:rPr lang="en-US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A </a:t>
            </a:r>
            <a:r>
              <a:rPr lang="en-US" kern="0" dirty="0" err="1">
                <a:solidFill>
                  <a:schemeClr val="tx1"/>
                </a:solidFill>
              </a:rPr>
              <a:t>produção</a:t>
            </a:r>
            <a:r>
              <a:rPr lang="en-US" kern="0" dirty="0">
                <a:solidFill>
                  <a:schemeClr val="tx1"/>
                </a:solidFill>
              </a:rPr>
              <a:t> do </a:t>
            </a:r>
            <a:r>
              <a:rPr lang="en-US" kern="0" dirty="0" err="1">
                <a:solidFill>
                  <a:schemeClr val="tx1"/>
                </a:solidFill>
              </a:rPr>
              <a:t>setor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aumenta</a:t>
            </a:r>
            <a:r>
              <a:rPr lang="en-US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 err="1">
                <a:solidFill>
                  <a:schemeClr val="tx1"/>
                </a:solidFill>
              </a:rPr>
              <a:t>Nã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há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lucr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conômico</a:t>
            </a:r>
            <a:r>
              <a:rPr lang="en-US" kern="0" dirty="0">
                <a:solidFill>
                  <a:schemeClr val="tx1"/>
                </a:solidFill>
              </a:rPr>
              <a:t> no </a:t>
            </a:r>
            <a:r>
              <a:rPr lang="en-US" kern="0" dirty="0" err="1">
                <a:solidFill>
                  <a:schemeClr val="tx1"/>
                </a:solidFill>
              </a:rPr>
              <a:t>long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prazo</a:t>
            </a:r>
            <a:r>
              <a:rPr lang="en-US" kern="0" dirty="0">
                <a:solidFill>
                  <a:schemeClr val="tx1"/>
                </a:solidFill>
              </a:rPr>
              <a:t>(</a:t>
            </a:r>
            <a:r>
              <a:rPr lang="en-US" i="1" kern="0" dirty="0">
                <a:solidFill>
                  <a:schemeClr val="tx1"/>
                </a:solidFill>
              </a:rPr>
              <a:t>P</a:t>
            </a:r>
            <a:r>
              <a:rPr lang="en-US" kern="0" dirty="0">
                <a:solidFill>
                  <a:schemeClr val="tx1"/>
                </a:solidFill>
              </a:rPr>
              <a:t> = </a:t>
            </a:r>
            <a:r>
              <a:rPr lang="en-US" i="1" kern="0" dirty="0" err="1">
                <a:solidFill>
                  <a:schemeClr val="tx1"/>
                </a:solidFill>
              </a:rPr>
              <a:t>CMe</a:t>
            </a:r>
            <a:r>
              <a:rPr lang="en-US" kern="0" dirty="0">
                <a:solidFill>
                  <a:schemeClr val="tx1"/>
                </a:solidFill>
              </a:rPr>
              <a:t>)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i="1" kern="0" dirty="0">
                <a:solidFill>
                  <a:schemeClr val="tx1"/>
                </a:solidFill>
              </a:rPr>
              <a:t>P</a:t>
            </a:r>
            <a:r>
              <a:rPr lang="en-US" kern="0" dirty="0">
                <a:solidFill>
                  <a:schemeClr val="tx1"/>
                </a:solidFill>
              </a:rPr>
              <a:t> &gt; </a:t>
            </a:r>
            <a:r>
              <a:rPr lang="en-US" i="1" kern="0" dirty="0" err="1">
                <a:solidFill>
                  <a:schemeClr val="tx1"/>
                </a:solidFill>
              </a:rPr>
              <a:t>CMg</a:t>
            </a:r>
            <a:r>
              <a:rPr lang="en-US" kern="0" dirty="0">
                <a:solidFill>
                  <a:schemeClr val="tx1"/>
                </a:solidFill>
              </a:rPr>
              <a:t> → </a:t>
            </a:r>
            <a:r>
              <a:rPr lang="en-US" kern="0" dirty="0" err="1">
                <a:solidFill>
                  <a:schemeClr val="tx1"/>
                </a:solidFill>
              </a:rPr>
              <a:t>persiste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algum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grau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poder</a:t>
            </a:r>
            <a:r>
              <a:rPr lang="en-US" kern="0" dirty="0">
                <a:solidFill>
                  <a:schemeClr val="tx1"/>
                </a:solidFill>
              </a:rPr>
              <a:t> de mercado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endParaRPr lang="en-US" kern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34905" y="101116"/>
            <a:ext cx="88759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600" b="1" dirty="0">
                <a:latin typeface="Arial" panose="020B0604020202020204" pitchFamily="34" charset="0"/>
              </a:rPr>
              <a:t>Concorrência Monopolista</a:t>
            </a:r>
          </a:p>
        </p:txBody>
      </p:sp>
    </p:spTree>
    <p:extLst>
      <p:ext uri="{BB962C8B-B14F-4D97-AF65-F5344CB8AC3E}">
        <p14:creationId xmlns:p14="http://schemas.microsoft.com/office/powerpoint/2010/main" val="312109458"/>
      </p:ext>
    </p:extLst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82880" y="951019"/>
            <a:ext cx="11788726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anose="05000000000000000000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Font typeface="Wingdings" panose="05000000000000000000" pitchFamily="2" charset="2"/>
              <a:buChar char="§"/>
            </a:pPr>
            <a:r>
              <a:rPr lang="en-US" b="1" kern="0" dirty="0" err="1">
                <a:solidFill>
                  <a:schemeClr val="tx1"/>
                </a:solidFill>
              </a:rPr>
              <a:t>Competição</a:t>
            </a:r>
            <a:r>
              <a:rPr lang="en-US" b="1" kern="0" dirty="0">
                <a:solidFill>
                  <a:schemeClr val="tx1"/>
                </a:solidFill>
              </a:rPr>
              <a:t> </a:t>
            </a:r>
            <a:r>
              <a:rPr lang="en-US" b="1" kern="0" dirty="0" err="1">
                <a:solidFill>
                  <a:schemeClr val="tx1"/>
                </a:solidFill>
              </a:rPr>
              <a:t>Monopolística</a:t>
            </a:r>
            <a:r>
              <a:rPr lang="en-US" b="1" kern="0" dirty="0">
                <a:solidFill>
                  <a:schemeClr val="tx1"/>
                </a:solidFill>
              </a:rPr>
              <a:t> e </a:t>
            </a:r>
            <a:r>
              <a:rPr lang="en-US" b="1" kern="0" dirty="0" err="1">
                <a:solidFill>
                  <a:schemeClr val="tx1"/>
                </a:solidFill>
              </a:rPr>
              <a:t>Eficiência</a:t>
            </a:r>
            <a:r>
              <a:rPr lang="en-US" b="1" kern="0" dirty="0">
                <a:solidFill>
                  <a:schemeClr val="tx1"/>
                </a:solidFill>
              </a:rPr>
              <a:t> </a:t>
            </a:r>
            <a:r>
              <a:rPr lang="en-US" b="1" kern="0" dirty="0" err="1">
                <a:solidFill>
                  <a:schemeClr val="tx1"/>
                </a:solidFill>
              </a:rPr>
              <a:t>Econômica</a:t>
            </a:r>
            <a:endParaRPr lang="en-US" b="1" kern="0" dirty="0">
              <a:solidFill>
                <a:schemeClr val="tx1"/>
              </a:solidFill>
            </a:endParaRP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kern="0" dirty="0">
                <a:solidFill>
                  <a:schemeClr val="tx1"/>
                </a:solidFill>
              </a:rPr>
              <a:t>A </a:t>
            </a:r>
            <a:r>
              <a:rPr lang="en-US" kern="0" dirty="0" err="1">
                <a:solidFill>
                  <a:schemeClr val="tx1"/>
                </a:solidFill>
              </a:rPr>
              <a:t>existência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poder</a:t>
            </a:r>
            <a:r>
              <a:rPr lang="en-US" kern="0" dirty="0">
                <a:solidFill>
                  <a:schemeClr val="tx1"/>
                </a:solidFill>
              </a:rPr>
              <a:t> de </a:t>
            </a:r>
            <a:r>
              <a:rPr lang="en-US" kern="0" dirty="0" err="1">
                <a:solidFill>
                  <a:schemeClr val="tx1"/>
                </a:solidFill>
              </a:rPr>
              <a:t>monopólio</a:t>
            </a:r>
            <a:r>
              <a:rPr lang="en-US" kern="0" dirty="0">
                <a:solidFill>
                  <a:schemeClr val="tx1"/>
                </a:solidFill>
              </a:rPr>
              <a:t> (</a:t>
            </a:r>
            <a:r>
              <a:rPr lang="en-US" kern="0" dirty="0" err="1">
                <a:solidFill>
                  <a:schemeClr val="tx1"/>
                </a:solidFill>
              </a:rPr>
              <a:t>diferenciação</a:t>
            </a:r>
            <a:r>
              <a:rPr lang="en-US" kern="0" dirty="0">
                <a:solidFill>
                  <a:schemeClr val="tx1"/>
                </a:solidFill>
              </a:rPr>
              <a:t>) </a:t>
            </a:r>
            <a:r>
              <a:rPr lang="en-US" kern="0" dirty="0" err="1">
                <a:solidFill>
                  <a:schemeClr val="tx1"/>
                </a:solidFill>
              </a:rPr>
              <a:t>implica</a:t>
            </a:r>
            <a:r>
              <a:rPr lang="en-US" kern="0" dirty="0">
                <a:solidFill>
                  <a:schemeClr val="tx1"/>
                </a:solidFill>
              </a:rPr>
              <a:t> um </a:t>
            </a:r>
            <a:r>
              <a:rPr lang="en-US" kern="0" dirty="0" err="1">
                <a:solidFill>
                  <a:schemeClr val="tx1"/>
                </a:solidFill>
              </a:rPr>
              <a:t>preç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mais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elevado</a:t>
            </a:r>
            <a:r>
              <a:rPr lang="en-US" kern="0" dirty="0">
                <a:solidFill>
                  <a:schemeClr val="tx1"/>
                </a:solidFill>
              </a:rPr>
              <a:t> do que </a:t>
            </a:r>
            <a:r>
              <a:rPr lang="en-US" kern="0" dirty="0" err="1">
                <a:solidFill>
                  <a:schemeClr val="tx1"/>
                </a:solidFill>
              </a:rPr>
              <a:t>na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competição</a:t>
            </a:r>
            <a:r>
              <a:rPr lang="en-US" kern="0" dirty="0">
                <a:solidFill>
                  <a:schemeClr val="tx1"/>
                </a:solidFill>
              </a:rPr>
              <a:t> </a:t>
            </a:r>
            <a:r>
              <a:rPr lang="en-US" kern="0" dirty="0" err="1">
                <a:solidFill>
                  <a:schemeClr val="tx1"/>
                </a:solidFill>
              </a:rPr>
              <a:t>perfeita</a:t>
            </a:r>
            <a:r>
              <a:rPr lang="en-US" kern="0" dirty="0">
                <a:solidFill>
                  <a:schemeClr val="tx1"/>
                </a:solidFill>
              </a:rPr>
              <a:t>. 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chemeClr val="tx1"/>
                </a:solidFill>
              </a:rPr>
              <a:t>Apesar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não</a:t>
            </a:r>
            <a:r>
              <a:rPr lang="en-US" dirty="0">
                <a:solidFill>
                  <a:schemeClr val="tx1"/>
                </a:solidFill>
              </a:rPr>
              <a:t> haver </a:t>
            </a:r>
            <a:r>
              <a:rPr lang="en-US" dirty="0" err="1">
                <a:solidFill>
                  <a:schemeClr val="tx1"/>
                </a:solidFill>
              </a:rPr>
              <a:t>lucr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conômico</a:t>
            </a:r>
            <a:r>
              <a:rPr lang="en-US" dirty="0">
                <a:solidFill>
                  <a:schemeClr val="tx1"/>
                </a:solidFill>
              </a:rPr>
              <a:t> no </a:t>
            </a:r>
            <a:r>
              <a:rPr lang="en-US" dirty="0" err="1">
                <a:solidFill>
                  <a:schemeClr val="tx1"/>
                </a:solidFill>
              </a:rPr>
              <a:t>long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azo</a:t>
            </a:r>
            <a:r>
              <a:rPr lang="en-US" dirty="0">
                <a:solidFill>
                  <a:schemeClr val="tx1"/>
                </a:solidFill>
              </a:rPr>
              <a:t>, a </a:t>
            </a:r>
            <a:r>
              <a:rPr lang="en-US" dirty="0" err="1">
                <a:solidFill>
                  <a:schemeClr val="tx1"/>
                </a:solidFill>
              </a:rPr>
              <a:t>empres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ã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oduz</a:t>
            </a:r>
            <a:r>
              <a:rPr lang="en-US" dirty="0">
                <a:solidFill>
                  <a:schemeClr val="tx1"/>
                </a:solidFill>
              </a:rPr>
              <a:t> no </a:t>
            </a:r>
            <a:r>
              <a:rPr lang="en-US" dirty="0" err="1">
                <a:solidFill>
                  <a:schemeClr val="tx1"/>
                </a:solidFill>
              </a:rPr>
              <a:t>ponto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CM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ínimo</a:t>
            </a:r>
            <a:r>
              <a:rPr lang="en-US" dirty="0">
                <a:solidFill>
                  <a:schemeClr val="tx1"/>
                </a:solidFill>
              </a:rPr>
              <a:t>, e </a:t>
            </a:r>
            <a:r>
              <a:rPr lang="en-US" dirty="0" err="1">
                <a:solidFill>
                  <a:schemeClr val="tx1"/>
                </a:solidFill>
              </a:rPr>
              <a:t>h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xcesso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capacidade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SzPct val="75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bserve que, apesar do peso morto, existe um benefício não capturado pela nossa análise: a diversidade de produtos.</a:t>
            </a:r>
            <a:endParaRPr lang="en-US" dirty="0"/>
          </a:p>
          <a:p>
            <a:pPr lvl="1" algn="just">
              <a:buSzPct val="75000"/>
            </a:pPr>
            <a:endParaRPr lang="en-US" sz="2400" dirty="0">
              <a:solidFill>
                <a:schemeClr val="tx1"/>
              </a:solidFill>
            </a:endParaRPr>
          </a:p>
          <a:p>
            <a:pPr lvl="1" algn="just">
              <a:buSzPct val="75000"/>
            </a:pPr>
            <a:endParaRPr lang="en-US" sz="2600" kern="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34905" y="41482"/>
            <a:ext cx="887590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pt-BR" altLang="en-US" sz="3600" b="1" dirty="0">
                <a:latin typeface="Arial" panose="020B0604020202020204" pitchFamily="34" charset="0"/>
              </a:rPr>
              <a:t>Concorrência Monopolista</a:t>
            </a:r>
          </a:p>
        </p:txBody>
      </p:sp>
    </p:spTree>
    <p:extLst>
      <p:ext uri="{BB962C8B-B14F-4D97-AF65-F5344CB8AC3E}">
        <p14:creationId xmlns:p14="http://schemas.microsoft.com/office/powerpoint/2010/main" val="27800172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49751FC-9D64-3247-2093-1E4138D18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4" y="252008"/>
            <a:ext cx="12323298" cy="785813"/>
          </a:xfrm>
        </p:spPr>
        <p:txBody>
          <a:bodyPr/>
          <a:lstStyle/>
          <a:p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</a:t>
            </a:r>
            <a:r>
              <a:rPr lang="pt-BR" sz="32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) 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FGV – Anal. da Defensoria Pública (DPE RO)/Anal. em Eco./2015</a:t>
            </a:r>
            <a:endParaRPr lang="pt-BR" sz="32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539CE3BC-2D78-5E24-20AC-EEACBAC450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2" y="1060016"/>
            <a:ext cx="11891859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em uma cidade existam muitas padarias. No entanto, em um bairro específico chamado “Vizinhança” existe apenas uma. Muitos moradores do bairro compram nessa padaria pela comodidade. Mas o preço elevado do pão francês faz com que alguns moradores prefiram ir a padarias localizadas mais distantes. Assim, o fato de a padaria no bairro “Vizinhança” ter algum grau de poder na fixação do preço do pão francês, nesse contexto mostra que a estrutura de mercado é de: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51BA317-3413-0F3D-680D-81528E59E610}"/>
              </a:ext>
            </a:extLst>
          </p:cNvPr>
          <p:cNvSpPr txBox="1"/>
          <p:nvPr/>
        </p:nvSpPr>
        <p:spPr>
          <a:xfrm>
            <a:off x="262600" y="5343580"/>
            <a:ext cx="11807482" cy="129266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  <a:latin typeface="+mn-lt"/>
              </a:rPr>
              <a:t>Note que existe uma diferenciação no serviço, a comodidade. Isso permite algum grau de poder de fixação de preço para a padaria da vizinhança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  <a:latin typeface="+mn-lt"/>
              </a:rPr>
              <a:t>Portanto, temos um modelo que se assemelha à concorrência monopólica.</a:t>
            </a:r>
          </a:p>
        </p:txBody>
      </p:sp>
    </p:spTree>
    <p:extLst>
      <p:ext uri="{BB962C8B-B14F-4D97-AF65-F5344CB8AC3E}">
        <p14:creationId xmlns:p14="http://schemas.microsoft.com/office/powerpoint/2010/main" val="22361595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8165393-BB21-B4A2-C166-19578B21A6FF}"/>
              </a:ext>
            </a:extLst>
          </p:cNvPr>
          <p:cNvSpPr/>
          <p:nvPr/>
        </p:nvSpPr>
        <p:spPr bwMode="auto">
          <a:xfrm>
            <a:off x="28139" y="2451290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D9EBA58-98E8-C2B8-EEB2-383F281DDD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2" y="474833"/>
            <a:ext cx="11891859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natural no bairro “Vizinhança” e oligopólio na cidad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de </a:t>
            </a:r>
            <a:r>
              <a:rPr lang="pt-BR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urnot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no bairro “Vizinhança” e competição perfeita na cidade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petição monopolística por causa da localização diferenciada em relação às demais padarias da cidad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por fixar um preço mais elevado do que a média praticada pelas demais padarias da cidade;</a:t>
            </a:r>
          </a:p>
          <a:p>
            <a:pPr marL="514350" indent="-514350" algn="just">
              <a:buClr>
                <a:schemeClr val="tx1"/>
              </a:buClr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ligopólio de Bertrand, por liderar o preço do pão na cidade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600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ECF42B6-3017-3DF7-34E8-43D1477498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204759"/>
            <a:ext cx="11844997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2) FGV - Analista Censitário (IBGE)/Análise </a:t>
            </a:r>
            <a:r>
              <a:rPr lang="pt-BR" sz="3200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Socioecon</a:t>
            </a:r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/2017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604F649-49E5-1DA7-9A45-85E30321C5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9" y="1006959"/>
            <a:ext cx="11760558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 relação à teoria de mercados, observe as seguintes afirmações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não tem lucro econômico a longo prazo;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equilibra receita marginal com custo marginal;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há livre entrada e saída de empresa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alternativa que indica a estrutura de mercado que satisfaz as afirmações:</a:t>
            </a:r>
          </a:p>
        </p:txBody>
      </p:sp>
    </p:spTree>
    <p:extLst>
      <p:ext uri="{BB962C8B-B14F-4D97-AF65-F5344CB8AC3E}">
        <p14:creationId xmlns:p14="http://schemas.microsoft.com/office/powerpoint/2010/main" val="1207703729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AA345F9-21A9-029B-0808-AE493D31E5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269" y="805339"/>
            <a:ext cx="11922676" cy="5160962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Podemos classificar medidas de concentração como parciais ou sumárias, positivas ou </a:t>
            </a:r>
            <a:r>
              <a:rPr lang="en-US" dirty="0" err="1">
                <a:solidFill>
                  <a:schemeClr val="tx1"/>
                </a:solidFill>
              </a:rPr>
              <a:t>normativas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lang="en-US" sz="2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Parciais </a:t>
            </a:r>
            <a:r>
              <a:rPr lang="pt-BR" sz="2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600" dirty="0">
                <a:solidFill>
                  <a:schemeClr val="tx1"/>
                </a:solidFill>
              </a:rPr>
              <a:t> não utilizam os dados da totalidade das empresas em operação na indústria: razão de concentração (</a:t>
            </a:r>
            <a:r>
              <a:rPr lang="pt-BR" sz="2600" i="1" dirty="0">
                <a:solidFill>
                  <a:schemeClr val="tx1"/>
                </a:solidFill>
              </a:rPr>
              <a:t>C</a:t>
            </a:r>
            <a:r>
              <a:rPr lang="pt-BR" sz="1800" i="1" dirty="0">
                <a:solidFill>
                  <a:schemeClr val="tx1"/>
                </a:solidFill>
              </a:rPr>
              <a:t>4</a:t>
            </a:r>
            <a:r>
              <a:rPr lang="pt-BR" sz="2600" i="1" dirty="0">
                <a:solidFill>
                  <a:schemeClr val="tx1"/>
                </a:solidFill>
              </a:rPr>
              <a:t> , C</a:t>
            </a:r>
            <a:r>
              <a:rPr lang="pt-BR" sz="1800" i="1" dirty="0">
                <a:solidFill>
                  <a:schemeClr val="tx1"/>
                </a:solidFill>
              </a:rPr>
              <a:t>8</a:t>
            </a:r>
            <a:r>
              <a:rPr lang="pt-BR" sz="2600" i="1" dirty="0">
                <a:solidFill>
                  <a:schemeClr val="tx1"/>
                </a:solidFill>
              </a:rPr>
              <a:t> , C</a:t>
            </a:r>
            <a:r>
              <a:rPr lang="pt-BR" sz="1800" i="1" dirty="0">
                <a:solidFill>
                  <a:schemeClr val="tx1"/>
                </a:solidFill>
              </a:rPr>
              <a:t>5</a:t>
            </a:r>
            <a:r>
              <a:rPr lang="pt-BR" sz="2600" i="1" dirty="0">
                <a:solidFill>
                  <a:schemeClr val="tx1"/>
                </a:solidFill>
              </a:rPr>
              <a:t> ,...)</a:t>
            </a:r>
            <a:endParaRPr lang="pt-BR" sz="26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Sumárias</a:t>
            </a:r>
            <a:r>
              <a:rPr lang="pt-BR" sz="2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</a:t>
            </a:r>
            <a:r>
              <a:rPr lang="pt-BR" sz="2600" dirty="0">
                <a:solidFill>
                  <a:schemeClr val="tx1"/>
                </a:solidFill>
              </a:rPr>
              <a:t> requerem dados sobre todas as empresas em operação: índice de </a:t>
            </a:r>
            <a:r>
              <a:rPr lang="en-US" sz="2600" dirty="0">
                <a:solidFill>
                  <a:schemeClr val="tx1"/>
                </a:solidFill>
              </a:rPr>
              <a:t>Hirschman-Herfindahl (IHH) e </a:t>
            </a:r>
            <a:r>
              <a:rPr lang="en-US" sz="2600" dirty="0" err="1">
                <a:solidFill>
                  <a:schemeClr val="tx1"/>
                </a:solidFill>
              </a:rPr>
              <a:t>índice</a:t>
            </a:r>
            <a:r>
              <a:rPr lang="en-US" sz="2600" dirty="0">
                <a:solidFill>
                  <a:schemeClr val="tx1"/>
                </a:solidFill>
              </a:rPr>
              <a:t> de </a:t>
            </a:r>
            <a:r>
              <a:rPr lang="en-US" sz="2600" dirty="0" err="1">
                <a:solidFill>
                  <a:schemeClr val="tx1"/>
                </a:solidFill>
              </a:rPr>
              <a:t>entropia</a:t>
            </a:r>
            <a:r>
              <a:rPr lang="en-US" sz="2600" dirty="0">
                <a:solidFill>
                  <a:schemeClr val="tx1"/>
                </a:solidFill>
              </a:rPr>
              <a:t> de Theil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Positivas</a:t>
            </a:r>
            <a:r>
              <a:rPr lang="pt-BR" sz="2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</a:t>
            </a:r>
            <a:r>
              <a:rPr lang="pt-BR" sz="2600" dirty="0">
                <a:solidFill>
                  <a:schemeClr val="tx1"/>
                </a:solidFill>
              </a:rPr>
              <a:t> são unicamente função da estrutura aparente do mercado industrial (nível e distribuição das parcelas de mercado) e não dependem de qualquer parâmetro comportamental. </a:t>
            </a:r>
            <a:endParaRPr lang="pt-BR" sz="200" dirty="0">
              <a:solidFill>
                <a:schemeClr val="tx1"/>
              </a:solidFill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Normativas</a:t>
            </a:r>
            <a:r>
              <a:rPr lang="pt-BR" sz="26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</a:t>
            </a:r>
            <a:r>
              <a:rPr lang="pt-BR" sz="2600" dirty="0">
                <a:solidFill>
                  <a:schemeClr val="tx1"/>
                </a:solidFill>
              </a:rPr>
              <a:t> levam em conta, além da estrutura aparente, alguns parâmetros </a:t>
            </a:r>
            <a:r>
              <a:rPr lang="en-US" sz="2600" dirty="0" err="1">
                <a:solidFill>
                  <a:schemeClr val="tx1"/>
                </a:solidFill>
              </a:rPr>
              <a:t>comportamentais</a:t>
            </a:r>
            <a:r>
              <a:rPr lang="en-US" sz="2600" dirty="0">
                <a:solidFill>
                  <a:schemeClr val="tx1"/>
                </a:solidFill>
              </a:rPr>
              <a:t>. 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B1D0A8C9-7F99-A427-E62F-EAF3F780C9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21391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411454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131C1CA-BF21-2996-BEDF-BF33B80A2065}"/>
              </a:ext>
            </a:extLst>
          </p:cNvPr>
          <p:cNvSpPr/>
          <p:nvPr/>
        </p:nvSpPr>
        <p:spPr bwMode="auto">
          <a:xfrm>
            <a:off x="98474" y="1891031"/>
            <a:ext cx="661181" cy="633046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CFF1C7E-3A31-98BB-974A-23E86C5D45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9" y="406940"/>
            <a:ext cx="11760558" cy="4883150"/>
          </a:xfrm>
        </p:spPr>
        <p:txBody>
          <a:bodyPr/>
          <a:lstStyle/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nopólio e concorrência perfeita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ligopólio e monopóli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perfeita e concorrência monopolista;</a:t>
            </a: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monopolista e oligopóli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corrência perfeita e oligopólio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D6BF0C2-2996-AF12-9DE8-D8E7BE5ED0F6}"/>
              </a:ext>
            </a:extLst>
          </p:cNvPr>
          <p:cNvSpPr txBox="1"/>
          <p:nvPr/>
        </p:nvSpPr>
        <p:spPr>
          <a:xfrm>
            <a:off x="65680" y="4155930"/>
            <a:ext cx="11985641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Qual a diferença entre Concorrência Perfeita e Competição Monopólica ? No caso da segunda estrutura de mercado, os produtos não são homogêneos, são apenas “bons” substitutos.</a:t>
            </a:r>
          </a:p>
        </p:txBody>
      </p:sp>
    </p:spTree>
    <p:extLst>
      <p:ext uri="{BB962C8B-B14F-4D97-AF65-F5344CB8AC3E}">
        <p14:creationId xmlns:p14="http://schemas.microsoft.com/office/powerpoint/2010/main" val="2389827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5F13EB8-BED6-1CA4-DDFA-2881DEA1B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4" y="165002"/>
            <a:ext cx="12168554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3) FGV – Prof. de Nível Superior (SEE PE)/Gestão e Neg./ Com/2016</a:t>
            </a:r>
            <a:endParaRPr lang="pt-BR" sz="32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27C8711-19C0-5F18-D2EB-692DED373D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67" y="896857"/>
            <a:ext cx="11971610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lacione os exemplos a estrutura de mercado às respectivas características.</a:t>
            </a:r>
          </a:p>
          <a:p>
            <a:pPr marL="0" indent="0" algn="just">
              <a:spcBef>
                <a:spcPts val="0"/>
              </a:spcBef>
              <a:buClr>
                <a:schemeClr val="tx1"/>
              </a:buClr>
              <a:buSzPct val="100000"/>
              <a:buNone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. Concorrência Perfeita -  2. Concorrência Monopolística  -  3. Oligopólio - </a:t>
            </a:r>
          </a:p>
          <a:p>
            <a:pPr marL="0" indent="0" algn="just">
              <a:spcBef>
                <a:spcPts val="0"/>
              </a:spcBef>
              <a:buClr>
                <a:schemeClr val="tx1"/>
              </a:buClr>
              <a:buSzPct val="100000"/>
              <a:buNone/>
            </a:pP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 4. Monopólio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Existe  uma  quantidade  suficiente  de  ofertantes  no  mercado  de tal maneira que nenhum consegue afetar o preço isoladamente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Um grupo de empresas pode afetar o preço de mercado, podendo existir uma líder que exerce maior influência do que as demais, por ter uma fatia maior do mercado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O  nível de produção que  maximiza os lucros ocorre na parte elástica da demanda de mercado.</a:t>
            </a:r>
          </a:p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Todas  as  empresas  produzem  o  mesmo  produto,  mas  algumas conseguem diferenciar seu produto por meio do </a:t>
            </a:r>
            <a:r>
              <a:rPr lang="pt-BR" sz="28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rketing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o que lhes proporciona algum poder de mercad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EE3A5B1-4530-0FD0-62D3-1BDA27D90870}"/>
              </a:ext>
            </a:extLst>
          </p:cNvPr>
          <p:cNvSpPr txBox="1"/>
          <p:nvPr/>
        </p:nvSpPr>
        <p:spPr>
          <a:xfrm>
            <a:off x="534572" y="2226207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F1B3FA7-960B-84DD-4CCE-E1FC6143EDEC}"/>
              </a:ext>
            </a:extLst>
          </p:cNvPr>
          <p:cNvSpPr txBox="1"/>
          <p:nvPr/>
        </p:nvSpPr>
        <p:spPr>
          <a:xfrm>
            <a:off x="518159" y="3067924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3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77CD21A-DCDA-AE9A-6D9D-4EF6A117988D}"/>
              </a:ext>
            </a:extLst>
          </p:cNvPr>
          <p:cNvSpPr txBox="1"/>
          <p:nvPr/>
        </p:nvSpPr>
        <p:spPr>
          <a:xfrm>
            <a:off x="515816" y="4345737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BE6FDD0-1E81-64A1-1297-AA9ED8C5B926}"/>
              </a:ext>
            </a:extLst>
          </p:cNvPr>
          <p:cNvSpPr txBox="1"/>
          <p:nvPr/>
        </p:nvSpPr>
        <p:spPr>
          <a:xfrm>
            <a:off x="527538" y="5215590"/>
            <a:ext cx="478302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942682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1F190FF-8798-A8E2-8129-E6158F7EE738}"/>
              </a:ext>
            </a:extLst>
          </p:cNvPr>
          <p:cNvSpPr/>
          <p:nvPr/>
        </p:nvSpPr>
        <p:spPr bwMode="auto">
          <a:xfrm>
            <a:off x="70340" y="1254622"/>
            <a:ext cx="562708" cy="57677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BD7ABD1-0244-150E-C36B-9D251E4789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5" y="375435"/>
            <a:ext cx="11830931" cy="4883150"/>
          </a:xfrm>
        </p:spPr>
        <p:txBody>
          <a:bodyPr/>
          <a:lstStyle/>
          <a:p>
            <a:pPr algn="just">
              <a:spcBef>
                <a:spcPts val="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opção que indica a relação </a:t>
            </a:r>
            <a:r>
              <a:rPr lang="pt-BR" sz="29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rreta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de cima para baixo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2 – 3 – 4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3 – 4 – 2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– 4 – 2 – 3.</a:t>
            </a: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 – 1 – 4 – 3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 – 1 – 3 – 4.</a:t>
            </a:r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573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1373FECA-6D04-EB2E-91E0-45708C09F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4421" y="136366"/>
            <a:ext cx="10632951" cy="781050"/>
          </a:xfrm>
          <a:noFill/>
          <a:ln/>
        </p:spPr>
        <p:txBody>
          <a:bodyPr/>
          <a:lstStyle/>
          <a:p>
            <a:r>
              <a:rPr lang="en-US" altLang="pt-BR" sz="3800" dirty="0" err="1">
                <a:solidFill>
                  <a:schemeClr val="tx1"/>
                </a:solidFill>
              </a:rPr>
              <a:t>Sinalização</a:t>
            </a:r>
            <a:r>
              <a:rPr lang="en-US" altLang="pt-BR" sz="3800" dirty="0">
                <a:solidFill>
                  <a:schemeClr val="tx1"/>
                </a:solidFill>
              </a:rPr>
              <a:t> de </a:t>
            </a:r>
            <a:r>
              <a:rPr lang="en-US" altLang="pt-BR" sz="3800" dirty="0" err="1">
                <a:solidFill>
                  <a:schemeClr val="tx1"/>
                </a:solidFill>
              </a:rPr>
              <a:t>Preços</a:t>
            </a:r>
            <a:r>
              <a:rPr lang="en-US" altLang="pt-BR" sz="3800" dirty="0">
                <a:solidFill>
                  <a:schemeClr val="tx1"/>
                </a:solidFill>
              </a:rPr>
              <a:t> e </a:t>
            </a:r>
            <a:r>
              <a:rPr lang="en-US" altLang="pt-BR" sz="3800" dirty="0" err="1">
                <a:solidFill>
                  <a:schemeClr val="tx1"/>
                </a:solidFill>
              </a:rPr>
              <a:t>Liderança</a:t>
            </a:r>
            <a:r>
              <a:rPr lang="en-US" altLang="pt-BR" sz="3800" dirty="0">
                <a:solidFill>
                  <a:schemeClr val="tx1"/>
                </a:solidFill>
              </a:rPr>
              <a:t> de </a:t>
            </a:r>
            <a:r>
              <a:rPr lang="en-US" altLang="pt-BR" sz="3800" dirty="0" err="1">
                <a:solidFill>
                  <a:schemeClr val="tx1"/>
                </a:solidFill>
              </a:rPr>
              <a:t>Preços</a:t>
            </a:r>
            <a:endParaRPr lang="en-US" altLang="pt-BR" sz="3800" dirty="0">
              <a:solidFill>
                <a:schemeClr val="tx1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F3B615E-AE15-09B5-A959-AC7F7031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45" y="1039178"/>
            <a:ext cx="11816861" cy="362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anose="05000000000000000000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pt-BR" b="1" kern="0" dirty="0" err="1">
                <a:solidFill>
                  <a:schemeClr val="tx1"/>
                </a:solidFill>
              </a:rPr>
              <a:t>Sinalização</a:t>
            </a:r>
            <a:r>
              <a:rPr lang="en-US" altLang="pt-BR" b="1" kern="0" dirty="0">
                <a:solidFill>
                  <a:schemeClr val="tx1"/>
                </a:solidFill>
              </a:rPr>
              <a:t> de </a:t>
            </a:r>
            <a:r>
              <a:rPr lang="en-US" altLang="pt-BR" b="1" kern="0" dirty="0" err="1">
                <a:solidFill>
                  <a:schemeClr val="tx1"/>
                </a:solidFill>
              </a:rPr>
              <a:t>Preços</a:t>
            </a:r>
            <a:endParaRPr lang="en-US" altLang="pt-BR" b="1" kern="0" dirty="0">
              <a:solidFill>
                <a:schemeClr val="tx1"/>
              </a:solidFill>
            </a:endParaRP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altLang="pt-BR" sz="400" kern="0" dirty="0">
              <a:solidFill>
                <a:schemeClr val="tx1"/>
              </a:solidFill>
            </a:endParaRP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pt-BR" kern="0" dirty="0">
                <a:solidFill>
                  <a:schemeClr val="tx1"/>
                </a:solidFill>
              </a:rPr>
              <a:t>É </a:t>
            </a:r>
            <a:r>
              <a:rPr lang="en-US" altLang="pt-BR" kern="0" dirty="0" err="1">
                <a:solidFill>
                  <a:schemeClr val="tx1"/>
                </a:solidFill>
              </a:rPr>
              <a:t>uma</a:t>
            </a:r>
            <a:r>
              <a:rPr lang="en-US" altLang="pt-BR" kern="0" dirty="0">
                <a:solidFill>
                  <a:schemeClr val="tx1"/>
                </a:solidFill>
              </a:rPr>
              <a:t> forma de </a:t>
            </a:r>
            <a:r>
              <a:rPr lang="en-US" altLang="pt-BR" kern="0" dirty="0" err="1">
                <a:solidFill>
                  <a:schemeClr val="tx1"/>
                </a:solidFill>
              </a:rPr>
              <a:t>conluio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implícito</a:t>
            </a:r>
            <a:r>
              <a:rPr lang="en-US" altLang="pt-BR" kern="0" dirty="0">
                <a:solidFill>
                  <a:schemeClr val="tx1"/>
                </a:solidFill>
              </a:rPr>
              <a:t>, no qual </a:t>
            </a:r>
            <a:r>
              <a:rPr lang="en-US" altLang="pt-BR" kern="0" dirty="0" err="1">
                <a:solidFill>
                  <a:schemeClr val="tx1"/>
                </a:solidFill>
              </a:rPr>
              <a:t>uma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empresa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anuncia</a:t>
            </a:r>
            <a:r>
              <a:rPr lang="en-US" altLang="pt-BR" kern="0" dirty="0">
                <a:solidFill>
                  <a:schemeClr val="tx1"/>
                </a:solidFill>
              </a:rPr>
              <a:t> um </a:t>
            </a:r>
            <a:r>
              <a:rPr lang="en-US" altLang="pt-BR" kern="0" dirty="0" err="1">
                <a:solidFill>
                  <a:schemeClr val="tx1"/>
                </a:solidFill>
              </a:rPr>
              <a:t>aumento</a:t>
            </a:r>
            <a:r>
              <a:rPr lang="en-US" altLang="pt-BR" kern="0" dirty="0">
                <a:solidFill>
                  <a:schemeClr val="tx1"/>
                </a:solidFill>
              </a:rPr>
              <a:t> de </a:t>
            </a:r>
            <a:r>
              <a:rPr lang="en-US" altLang="pt-BR" kern="0" dirty="0" err="1">
                <a:solidFill>
                  <a:schemeClr val="tx1"/>
                </a:solidFill>
              </a:rPr>
              <a:t>preço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na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esperança</a:t>
            </a:r>
            <a:r>
              <a:rPr lang="en-US" altLang="pt-BR" kern="0" dirty="0">
                <a:solidFill>
                  <a:schemeClr val="tx1"/>
                </a:solidFill>
              </a:rPr>
              <a:t> de que </a:t>
            </a:r>
            <a:r>
              <a:rPr lang="en-US" altLang="pt-BR" kern="0" dirty="0" err="1">
                <a:solidFill>
                  <a:schemeClr val="tx1"/>
                </a:solidFill>
              </a:rPr>
              <a:t>outras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empresas</a:t>
            </a:r>
            <a:r>
              <a:rPr lang="en-US" altLang="pt-BR" kern="0" dirty="0">
                <a:solidFill>
                  <a:schemeClr val="tx1"/>
                </a:solidFill>
              </a:rPr>
              <a:t> a </a:t>
            </a:r>
            <a:r>
              <a:rPr lang="en-US" altLang="pt-BR" kern="0" dirty="0" err="1">
                <a:solidFill>
                  <a:schemeClr val="tx1"/>
                </a:solidFill>
              </a:rPr>
              <a:t>acompanhem</a:t>
            </a:r>
            <a:r>
              <a:rPr lang="en-US" altLang="pt-BR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altLang="pt-BR" sz="200" kern="0" dirty="0">
              <a:solidFill>
                <a:schemeClr val="tx1"/>
              </a:solidFill>
            </a:endParaRP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pt-BR" kern="0" dirty="0">
                <a:solidFill>
                  <a:schemeClr val="tx1"/>
                </a:solidFill>
              </a:rPr>
              <a:t>É um </a:t>
            </a:r>
            <a:r>
              <a:rPr lang="en-US" altLang="pt-BR" kern="0" dirty="0" err="1">
                <a:solidFill>
                  <a:schemeClr val="tx1"/>
                </a:solidFill>
              </a:rPr>
              <a:t>padrão</a:t>
            </a:r>
            <a:r>
              <a:rPr lang="en-US" altLang="pt-BR" kern="0" dirty="0">
                <a:solidFill>
                  <a:schemeClr val="tx1"/>
                </a:solidFill>
              </a:rPr>
              <a:t> de </a:t>
            </a:r>
            <a:r>
              <a:rPr lang="en-US" altLang="pt-BR" kern="0" dirty="0" err="1">
                <a:solidFill>
                  <a:schemeClr val="tx1"/>
                </a:solidFill>
              </a:rPr>
              <a:t>determinação</a:t>
            </a:r>
            <a:r>
              <a:rPr lang="en-US" altLang="pt-BR" kern="0" dirty="0">
                <a:solidFill>
                  <a:schemeClr val="tx1"/>
                </a:solidFill>
              </a:rPr>
              <a:t> de </a:t>
            </a:r>
            <a:r>
              <a:rPr lang="en-US" altLang="pt-BR" kern="0" dirty="0" err="1">
                <a:solidFill>
                  <a:schemeClr val="tx1"/>
                </a:solidFill>
              </a:rPr>
              <a:t>preços</a:t>
            </a:r>
            <a:r>
              <a:rPr lang="en-US" altLang="pt-BR" kern="0" dirty="0">
                <a:solidFill>
                  <a:schemeClr val="tx1"/>
                </a:solidFill>
              </a:rPr>
              <a:t> no qual </a:t>
            </a:r>
            <a:r>
              <a:rPr lang="en-US" altLang="pt-BR" kern="0" dirty="0" err="1">
                <a:solidFill>
                  <a:schemeClr val="tx1"/>
                </a:solidFill>
              </a:rPr>
              <a:t>uma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empresa</a:t>
            </a:r>
            <a:r>
              <a:rPr lang="en-US" altLang="pt-BR" kern="0" dirty="0">
                <a:solidFill>
                  <a:schemeClr val="tx1"/>
                </a:solidFill>
              </a:rPr>
              <a:t>  </a:t>
            </a:r>
            <a:r>
              <a:rPr lang="en-US" altLang="pt-BR" kern="0" dirty="0" err="1">
                <a:solidFill>
                  <a:schemeClr val="tx1"/>
                </a:solidFill>
              </a:rPr>
              <a:t>anuncia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regularmente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alterações</a:t>
            </a:r>
            <a:r>
              <a:rPr lang="en-US" altLang="pt-BR" kern="0" dirty="0">
                <a:solidFill>
                  <a:schemeClr val="tx1"/>
                </a:solidFill>
              </a:rPr>
              <a:t> de </a:t>
            </a:r>
            <a:r>
              <a:rPr lang="en-US" altLang="pt-BR" kern="0" dirty="0" err="1">
                <a:solidFill>
                  <a:schemeClr val="tx1"/>
                </a:solidFill>
              </a:rPr>
              <a:t>preços</a:t>
            </a:r>
            <a:r>
              <a:rPr lang="en-US" altLang="pt-BR" kern="0" dirty="0">
                <a:solidFill>
                  <a:schemeClr val="tx1"/>
                </a:solidFill>
              </a:rPr>
              <a:t> que, </a:t>
            </a:r>
            <a:r>
              <a:rPr lang="en-US" altLang="pt-BR" kern="0" dirty="0" err="1">
                <a:solidFill>
                  <a:schemeClr val="tx1"/>
                </a:solidFill>
              </a:rPr>
              <a:t>depois</a:t>
            </a:r>
            <a:r>
              <a:rPr lang="en-US" altLang="pt-BR" kern="0" dirty="0">
                <a:solidFill>
                  <a:schemeClr val="tx1"/>
                </a:solidFill>
              </a:rPr>
              <a:t>, </a:t>
            </a:r>
            <a:r>
              <a:rPr lang="en-US" altLang="pt-BR" kern="0" dirty="0" err="1">
                <a:solidFill>
                  <a:schemeClr val="tx1"/>
                </a:solidFill>
              </a:rPr>
              <a:t>serão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acompanhadas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por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outras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empresas</a:t>
            </a:r>
            <a:r>
              <a:rPr lang="en-US" altLang="pt-BR" kern="0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altLang="pt-BR" sz="200" kern="0" dirty="0">
              <a:solidFill>
                <a:schemeClr val="tx1"/>
              </a:solidFill>
            </a:endParaRP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pt-BR" kern="0" dirty="0" err="1">
                <a:solidFill>
                  <a:schemeClr val="tx1"/>
                </a:solidFill>
              </a:rPr>
              <a:t>Esse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comportamento</a:t>
            </a:r>
            <a:r>
              <a:rPr lang="en-US" altLang="pt-BR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</a:rPr>
              <a:t>padrão</a:t>
            </a:r>
            <a:r>
              <a:rPr lang="en-US" altLang="pt-BR" kern="0" dirty="0">
                <a:solidFill>
                  <a:schemeClr val="tx1"/>
                </a:solidFill>
              </a:rPr>
              <a:t> é </a:t>
            </a:r>
            <a:r>
              <a:rPr lang="en-US" altLang="pt-BR" kern="0" dirty="0" err="1">
                <a:solidFill>
                  <a:schemeClr val="tx1"/>
                </a:solidFill>
              </a:rPr>
              <a:t>chamado</a:t>
            </a:r>
            <a:r>
              <a:rPr lang="en-US" altLang="pt-BR" kern="0" dirty="0">
                <a:solidFill>
                  <a:schemeClr val="tx1"/>
                </a:solidFill>
              </a:rPr>
              <a:t> de </a:t>
            </a:r>
            <a:r>
              <a:rPr lang="en-US" altLang="pt-BR" b="1" kern="0" dirty="0" err="1">
                <a:solidFill>
                  <a:schemeClr val="tx1"/>
                </a:solidFill>
              </a:rPr>
              <a:t>Liderança</a:t>
            </a:r>
            <a:r>
              <a:rPr lang="en-US" altLang="pt-BR" b="1" kern="0" dirty="0">
                <a:solidFill>
                  <a:schemeClr val="tx1"/>
                </a:solidFill>
              </a:rPr>
              <a:t> de </a:t>
            </a:r>
            <a:r>
              <a:rPr lang="en-US" altLang="pt-BR" b="1" kern="0" dirty="0" err="1">
                <a:solidFill>
                  <a:schemeClr val="tx1"/>
                </a:solidFill>
              </a:rPr>
              <a:t>Preço</a:t>
            </a:r>
            <a:r>
              <a:rPr lang="en-US" altLang="pt-BR" b="1" kern="0" dirty="0">
                <a:solidFill>
                  <a:schemeClr val="tx1"/>
                </a:solidFill>
              </a:rPr>
              <a:t> 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→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firm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é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reconhecid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implicitamente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como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b="1" kern="0" dirty="0" err="1">
                <a:solidFill>
                  <a:schemeClr val="tx1"/>
                </a:solidFill>
                <a:cs typeface="Calibri" panose="020F0502020204030204" pitchFamily="34" charset="0"/>
              </a:rPr>
              <a:t>líder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e as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demais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são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as </a:t>
            </a:r>
            <a:r>
              <a:rPr lang="en-US" altLang="pt-BR" b="1" kern="0" dirty="0" err="1">
                <a:solidFill>
                  <a:schemeClr val="tx1"/>
                </a:solidFill>
                <a:cs typeface="Calibri" panose="020F0502020204030204" pitchFamily="34" charset="0"/>
              </a:rPr>
              <a:t>seguidoras</a:t>
            </a:r>
            <a:r>
              <a:rPr lang="en-US" altLang="pt-BR" b="1" kern="0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altLang="pt-BR" b="1" kern="0" dirty="0" err="1">
                <a:solidFill>
                  <a:schemeClr val="tx1"/>
                </a:solidFill>
                <a:cs typeface="Calibri" panose="020F0502020204030204" pitchFamily="34" charset="0"/>
              </a:rPr>
              <a:t>preço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, que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acompanham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a “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sinalização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” da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líder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</a:p>
          <a:p>
            <a:pPr lvl="2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Trat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-se de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um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alternativa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para a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impossibilidade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 de </a:t>
            </a:r>
            <a:r>
              <a:rPr lang="en-US" altLang="pt-BR" kern="0" dirty="0" err="1">
                <a:solidFill>
                  <a:schemeClr val="tx1"/>
                </a:solidFill>
                <a:cs typeface="Calibri" panose="020F0502020204030204" pitchFamily="34" charset="0"/>
              </a:rPr>
              <a:t>coalizão</a:t>
            </a:r>
            <a:r>
              <a:rPr lang="en-US" altLang="pt-BR" kern="0" dirty="0">
                <a:solidFill>
                  <a:schemeClr val="tx1"/>
                </a:solidFill>
                <a:cs typeface="Calibri" panose="020F0502020204030204" pitchFamily="34" charset="0"/>
              </a:rPr>
              <a:t>.</a:t>
            </a:r>
            <a:endParaRPr lang="en-US" altLang="pt-BR" kern="0" dirty="0">
              <a:solidFill>
                <a:schemeClr val="tx1"/>
              </a:solidFill>
            </a:endParaRP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altLang="pt-BR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7019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5">
            <a:extLst>
              <a:ext uri="{FF2B5EF4-FFF2-40B4-BE49-F238E27FC236}">
                <a16:creationId xmlns:a16="http://schemas.microsoft.com/office/drawing/2014/main" id="{73C3AA0D-AB16-9F13-6546-CB37533B3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4" y="963685"/>
            <a:ext cx="11830930" cy="4883150"/>
          </a:xfrm>
        </p:spPr>
        <p:txBody>
          <a:bodyPr/>
          <a:lstStyle/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O mercado mundial de diamantes é controlado pela De </a:t>
            </a:r>
            <a:r>
              <a:rPr lang="pt-BR" sz="3000" dirty="0" err="1">
                <a:solidFill>
                  <a:schemeClr val="tx1"/>
                </a:solidFill>
              </a:rPr>
              <a:t>Beers</a:t>
            </a:r>
            <a:r>
              <a:rPr lang="pt-BR" sz="3000" dirty="0">
                <a:solidFill>
                  <a:schemeClr val="tx1"/>
                </a:solidFill>
              </a:rPr>
              <a:t>, que produz cerca de 80% dos diamantes no mundo, e atua como líder do mercado. </a:t>
            </a:r>
          </a:p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600" dirty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dicionalmente, existem muitos outros pequenos produtores, que seguem as decisões de preço da De </a:t>
            </a:r>
            <a:r>
              <a:rPr lang="pt-BR" sz="3000" dirty="0" err="1">
                <a:solidFill>
                  <a:schemeClr val="tx1"/>
                </a:solidFill>
              </a:rPr>
              <a:t>Beers</a:t>
            </a:r>
            <a:r>
              <a:rPr lang="pt-BR" sz="3000" dirty="0">
                <a:solidFill>
                  <a:schemeClr val="tx1"/>
                </a:solidFill>
              </a:rPr>
              <a:t>. 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De </a:t>
            </a:r>
            <a:r>
              <a:rPr lang="pt-BR" dirty="0" err="1">
                <a:solidFill>
                  <a:schemeClr val="tx1"/>
                </a:solidFill>
              </a:rPr>
              <a:t>Beers</a:t>
            </a:r>
            <a:r>
              <a:rPr lang="pt-BR" dirty="0">
                <a:solidFill>
                  <a:schemeClr val="tx1"/>
                </a:solidFill>
              </a:rPr>
              <a:t> (a líder) sinaliza o preço e as outras empresas aceitam o preço decidido pela líder. A De </a:t>
            </a:r>
            <a:r>
              <a:rPr lang="pt-BR" dirty="0" err="1">
                <a:solidFill>
                  <a:schemeClr val="tx1"/>
                </a:solidFill>
              </a:rPr>
              <a:t>Beers</a:t>
            </a:r>
            <a:r>
              <a:rPr lang="pt-BR" dirty="0">
                <a:solidFill>
                  <a:schemeClr val="tx1"/>
                </a:solidFill>
              </a:rPr>
              <a:t> é entendida como uma empresa dominante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s outras empresas maximizam o lucro, dado o preço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ão “tomadoras de preços”, maximizando o lucro fazendo: P =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4F3CBB-FCEA-A904-3B5B-17B41BF917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74421" y="126427"/>
            <a:ext cx="10632951" cy="781050"/>
          </a:xfrm>
          <a:noFill/>
          <a:ln/>
        </p:spPr>
        <p:txBody>
          <a:bodyPr/>
          <a:lstStyle/>
          <a:p>
            <a:r>
              <a:rPr lang="en-US" altLang="pt-BR" sz="3800" dirty="0" err="1">
                <a:solidFill>
                  <a:schemeClr val="tx1"/>
                </a:solidFill>
              </a:rPr>
              <a:t>Sinalização</a:t>
            </a:r>
            <a:r>
              <a:rPr lang="en-US" altLang="pt-BR" sz="3800" dirty="0">
                <a:solidFill>
                  <a:schemeClr val="tx1"/>
                </a:solidFill>
              </a:rPr>
              <a:t> de </a:t>
            </a:r>
            <a:r>
              <a:rPr lang="en-US" altLang="pt-BR" sz="3800" dirty="0" err="1">
                <a:solidFill>
                  <a:schemeClr val="tx1"/>
                </a:solidFill>
              </a:rPr>
              <a:t>Preços</a:t>
            </a:r>
            <a:r>
              <a:rPr lang="en-US" altLang="pt-BR" sz="3800" dirty="0">
                <a:solidFill>
                  <a:schemeClr val="tx1"/>
                </a:solidFill>
              </a:rPr>
              <a:t> e </a:t>
            </a:r>
            <a:r>
              <a:rPr lang="en-US" altLang="pt-BR" sz="3800" dirty="0" err="1">
                <a:solidFill>
                  <a:schemeClr val="tx1"/>
                </a:solidFill>
              </a:rPr>
              <a:t>Liderança</a:t>
            </a:r>
            <a:r>
              <a:rPr lang="en-US" altLang="pt-BR" sz="3800" dirty="0">
                <a:solidFill>
                  <a:schemeClr val="tx1"/>
                </a:solidFill>
              </a:rPr>
              <a:t> de </a:t>
            </a:r>
            <a:r>
              <a:rPr lang="en-US" altLang="pt-BR" sz="3800" dirty="0" err="1">
                <a:solidFill>
                  <a:schemeClr val="tx1"/>
                </a:solidFill>
              </a:rPr>
              <a:t>Preços</a:t>
            </a:r>
            <a:endParaRPr lang="en-US" altLang="pt-BR" sz="3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298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1BB45D6-206E-211A-C1EE-F0761671F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301" y="92063"/>
            <a:ext cx="10689883" cy="785813"/>
          </a:xfrm>
        </p:spPr>
        <p:txBody>
          <a:bodyPr/>
          <a:lstStyle/>
          <a:p>
            <a:pPr algn="ctr"/>
            <a:r>
              <a:rPr lang="pt-BR" sz="4000" dirty="0">
                <a:solidFill>
                  <a:schemeClr val="tx1"/>
                </a:solidFill>
              </a:rPr>
              <a:t>Exempl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2AEF172-B074-3563-3066-A06DFDFE2E73}"/>
              </a:ext>
            </a:extLst>
          </p:cNvPr>
          <p:cNvSpPr txBox="1"/>
          <p:nvPr/>
        </p:nvSpPr>
        <p:spPr>
          <a:xfrm>
            <a:off x="66967" y="737645"/>
            <a:ext cx="12012489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900" dirty="0">
                <a:latin typeface="+mn-lt"/>
                <a:cs typeface="Arial" panose="020B0604020202020204" pitchFamily="34" charset="0"/>
              </a:rPr>
              <a:t>Digamos que a demanda por diamantes seja dada por: </a:t>
            </a:r>
            <a:r>
              <a:rPr lang="pt-BR" sz="2900" dirty="0">
                <a:latin typeface="+mn-lt"/>
                <a:cs typeface="Times New Roman" panose="02020603050405020304" pitchFamily="18" charset="0"/>
              </a:rPr>
              <a:t>𝑃 = 100 − 𝑄𝑡</a:t>
            </a:r>
            <a:r>
              <a:rPr lang="pt-BR" sz="2900" dirty="0">
                <a:latin typeface="+mn-lt"/>
                <a:cs typeface="Arial" panose="020B0604020202020204" pitchFamily="34" charset="0"/>
              </a:rPr>
              <a:t>, sendo </a:t>
            </a:r>
            <a:r>
              <a:rPr lang="pt-BR" sz="2900" dirty="0">
                <a:latin typeface="+mn-lt"/>
                <a:cs typeface="Times New Roman" panose="02020603050405020304" pitchFamily="18" charset="0"/>
              </a:rPr>
              <a:t>𝑄𝑡</a:t>
            </a:r>
            <a:r>
              <a:rPr lang="pt-BR" sz="2900" dirty="0">
                <a:latin typeface="+mn-lt"/>
                <a:cs typeface="Arial" panose="020B0604020202020204" pitchFamily="34" charset="0"/>
              </a:rPr>
              <a:t> a produção conjunta das duas firmas (De </a:t>
            </a:r>
            <a:r>
              <a:rPr lang="pt-BR" sz="2900" dirty="0" err="1">
                <a:latin typeface="+mn-lt"/>
                <a:cs typeface="Arial" panose="020B0604020202020204" pitchFamily="34" charset="0"/>
              </a:rPr>
              <a:t>Bears</a:t>
            </a:r>
            <a:r>
              <a:rPr lang="pt-BR" sz="2900" dirty="0">
                <a:latin typeface="+mn-lt"/>
                <a:cs typeface="Arial" panose="020B0604020202020204" pitchFamily="34" charset="0"/>
              </a:rPr>
              <a:t>, a líder, e uma outra empresa menor)*. Se as funções custo marginal da seguidora e da líder forem representadas, respectivamente, por </a:t>
            </a:r>
            <a:r>
              <a:rPr lang="pt-BR" sz="2900" i="1" dirty="0" err="1">
                <a:latin typeface="+mn-lt"/>
                <a:cs typeface="Times New Roman" panose="02020603050405020304" pitchFamily="18" charset="0"/>
              </a:rPr>
              <a:t>CMg</a:t>
            </a:r>
            <a:r>
              <a:rPr lang="pt-BR" sz="2900" dirty="0">
                <a:latin typeface="+mn-lt"/>
                <a:cs typeface="Times New Roman" panose="02020603050405020304" pitchFamily="18" charset="0"/>
              </a:rPr>
              <a:t>𝑆 = 4𝑄 e </a:t>
            </a:r>
            <a:r>
              <a:rPr lang="pt-BR" sz="2900" i="1" dirty="0" err="1">
                <a:latin typeface="+mn-lt"/>
                <a:cs typeface="Times New Roman" panose="02020603050405020304" pitchFamily="18" charset="0"/>
              </a:rPr>
              <a:t>CMg</a:t>
            </a:r>
            <a:r>
              <a:rPr lang="pt-BR" sz="2900" dirty="0">
                <a:latin typeface="+mn-lt"/>
                <a:cs typeface="Times New Roman" panose="02020603050405020304" pitchFamily="18" charset="0"/>
              </a:rPr>
              <a:t>𝐿 = 0,4𝑄</a:t>
            </a:r>
            <a:r>
              <a:rPr lang="pt-BR" sz="2900" dirty="0">
                <a:latin typeface="+mn-lt"/>
                <a:cs typeface="Arial" panose="020B0604020202020204" pitchFamily="34" charset="0"/>
              </a:rPr>
              <a:t>, então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9CE4229-FB42-C299-1F5A-24CE5AA9A015}"/>
              </a:ext>
            </a:extLst>
          </p:cNvPr>
          <p:cNvSpPr txBox="1"/>
          <p:nvPr/>
        </p:nvSpPr>
        <p:spPr>
          <a:xfrm>
            <a:off x="179511" y="5936570"/>
            <a:ext cx="118483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latin typeface="+mn-lt"/>
              </a:rPr>
              <a:t>*Por uma questão de simplicidade, vamos supor a existência de duas firmas: uma firma dominante (a líder) e uma seguidora (ou oferta do grupo das empresas de menor porte).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2865916-4A51-97FD-3854-56DF216DCC6F}"/>
              </a:ext>
            </a:extLst>
          </p:cNvPr>
          <p:cNvSpPr/>
          <p:nvPr/>
        </p:nvSpPr>
        <p:spPr>
          <a:xfrm>
            <a:off x="4362158" y="4826132"/>
            <a:ext cx="1610644" cy="1055077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CBFC7C0-04B4-514A-2935-5C7F4E3ADA87}"/>
              </a:ext>
            </a:extLst>
          </p:cNvPr>
          <p:cNvSpPr/>
          <p:nvPr/>
        </p:nvSpPr>
        <p:spPr>
          <a:xfrm>
            <a:off x="7487564" y="3219374"/>
            <a:ext cx="2120669" cy="51899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57F325F5-C141-CB24-B2D9-58A8EEBD3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79891"/>
              </p:ext>
            </p:extLst>
          </p:nvPr>
        </p:nvGraphicFramePr>
        <p:xfrm>
          <a:off x="4997344" y="3221749"/>
          <a:ext cx="4579853" cy="56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228600" progId="Equation.DSMT4">
                  <p:embed/>
                </p:oleObj>
              </mc:Choice>
              <mc:Fallback>
                <p:oleObj name="Equation" r:id="rId3" imgW="173988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7F325F5-C141-CB24-B2D9-58A8EEBD3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344" y="3221749"/>
                        <a:ext cx="4579853" cy="562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D2501F3D-7C80-8303-E938-AE761058C7D1}"/>
              </a:ext>
            </a:extLst>
          </p:cNvPr>
          <p:cNvSpPr txBox="1"/>
          <p:nvPr/>
        </p:nvSpPr>
        <p:spPr>
          <a:xfrm>
            <a:off x="595118" y="3166356"/>
            <a:ext cx="8817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Resolvendo o problema: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65FEF43-E4F7-B978-67CD-B288F58B957A}"/>
              </a:ext>
            </a:extLst>
          </p:cNvPr>
          <p:cNvSpPr txBox="1"/>
          <p:nvPr/>
        </p:nvSpPr>
        <p:spPr>
          <a:xfrm>
            <a:off x="595118" y="3868500"/>
            <a:ext cx="114327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A função de oferta da seguidora é encontrada igualando o seu custo marginal ao preço do produto (tomadora de preço):</a:t>
            </a:r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5D0D84C8-9CF1-B4AD-4C25-835AAD9B3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76628"/>
              </p:ext>
            </p:extLst>
          </p:nvPr>
        </p:nvGraphicFramePr>
        <p:xfrm>
          <a:off x="2480889" y="4888824"/>
          <a:ext cx="3491913" cy="99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5D0D84C8-9CF1-B4AD-4C25-835AAD9B3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89" y="4888824"/>
                        <a:ext cx="3491913" cy="992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DE284FBF-95B8-12DA-9C2F-24AC439E8622}"/>
              </a:ext>
            </a:extLst>
          </p:cNvPr>
          <p:cNvCxnSpPr>
            <a:cxnSpLocks/>
          </p:cNvCxnSpPr>
          <p:nvPr/>
        </p:nvCxnSpPr>
        <p:spPr>
          <a:xfrm flipH="1">
            <a:off x="2101061" y="5368080"/>
            <a:ext cx="35169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80E0AB7-9AED-5E73-9E3F-EC0160171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16486"/>
              </p:ext>
            </p:extLst>
          </p:nvPr>
        </p:nvGraphicFramePr>
        <p:xfrm>
          <a:off x="1125386" y="5121542"/>
          <a:ext cx="984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80E0AB7-9AED-5E73-9E3F-EC0160171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86" y="5121542"/>
                        <a:ext cx="984250" cy="51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id="{340A39D2-AF3E-21D0-9610-0475C2CB9686}"/>
              </a:ext>
            </a:extLst>
          </p:cNvPr>
          <p:cNvSpPr txBox="1"/>
          <p:nvPr/>
        </p:nvSpPr>
        <p:spPr>
          <a:xfrm>
            <a:off x="6273227" y="5147053"/>
            <a:ext cx="5782771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Quantidade produzida pela seguidora</a:t>
            </a: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78B9856A-BAAF-0265-357A-4D41A51F3020}"/>
              </a:ext>
            </a:extLst>
          </p:cNvPr>
          <p:cNvCxnSpPr/>
          <p:nvPr/>
        </p:nvCxnSpPr>
        <p:spPr>
          <a:xfrm>
            <a:off x="5985199" y="5391209"/>
            <a:ext cx="2880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61387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/>
      <p:bldP spid="10" grpId="0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5DE85AB5-5933-372F-1682-DE595CDA8682}"/>
              </a:ext>
            </a:extLst>
          </p:cNvPr>
          <p:cNvSpPr/>
          <p:nvPr/>
        </p:nvSpPr>
        <p:spPr>
          <a:xfrm>
            <a:off x="4005882" y="3590586"/>
            <a:ext cx="2598755" cy="566772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EEA6FC5-5A51-B73C-3B65-981D4C727F78}"/>
              </a:ext>
            </a:extLst>
          </p:cNvPr>
          <p:cNvSpPr/>
          <p:nvPr/>
        </p:nvSpPr>
        <p:spPr>
          <a:xfrm>
            <a:off x="7089651" y="1481942"/>
            <a:ext cx="2899313" cy="638780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6F638E6-23F2-8A01-74C3-A0A86FCCB08B}"/>
              </a:ext>
            </a:extLst>
          </p:cNvPr>
          <p:cNvSpPr txBox="1"/>
          <p:nvPr/>
        </p:nvSpPr>
        <p:spPr>
          <a:xfrm>
            <a:off x="107503" y="786329"/>
            <a:ext cx="11934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Logo, a demanda residual da empresa líder é dada por: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C45C6F1F-F1D7-D909-2274-227BCB5B0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18466"/>
              </p:ext>
            </p:extLst>
          </p:nvPr>
        </p:nvGraphicFramePr>
        <p:xfrm>
          <a:off x="478301" y="1327864"/>
          <a:ext cx="9510664" cy="100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393480" progId="Equation.DSMT4">
                  <p:embed/>
                </p:oleObj>
              </mc:Choice>
              <mc:Fallback>
                <p:oleObj name="Equation" r:id="rId2" imgW="3555720" imgH="39348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45C6F1F-F1D7-D909-2274-227BCB5B0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01" y="1327864"/>
                        <a:ext cx="9510664" cy="1001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27B13F6-04D7-7454-26E8-98431361C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904718"/>
              </p:ext>
            </p:extLst>
          </p:nvPr>
        </p:nvGraphicFramePr>
        <p:xfrm>
          <a:off x="529605" y="3571154"/>
          <a:ext cx="6075033" cy="63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41200" progId="Equation.DSMT4">
                  <p:embed/>
                </p:oleObj>
              </mc:Choice>
              <mc:Fallback>
                <p:oleObj name="Equation" r:id="rId4" imgW="2171520" imgH="241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227B13F6-04D7-7454-26E8-98431361C4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05" y="3571154"/>
                        <a:ext cx="6075033" cy="63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C2BE3215-D67A-BF7B-439F-0D23D112885C}"/>
              </a:ext>
            </a:extLst>
          </p:cNvPr>
          <p:cNvSpPr txBox="1"/>
          <p:nvPr/>
        </p:nvSpPr>
        <p:spPr>
          <a:xfrm>
            <a:off x="107504" y="3327106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1FAC048-409D-B993-A4B6-A41BFB203D00}"/>
              </a:ext>
            </a:extLst>
          </p:cNvPr>
          <p:cNvSpPr txBox="1"/>
          <p:nvPr/>
        </p:nvSpPr>
        <p:spPr>
          <a:xfrm>
            <a:off x="121572" y="2439359"/>
            <a:ext cx="11934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ara determinar a receita marginal da líder, inicialmente invertemos a função de demanda líquida: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75EA84BD-7EF8-616A-5ED2-DBAB9E43D829}"/>
              </a:ext>
            </a:extLst>
          </p:cNvPr>
          <p:cNvSpPr txBox="1"/>
          <p:nvPr/>
        </p:nvSpPr>
        <p:spPr>
          <a:xfrm>
            <a:off x="177844" y="4509952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ortanto, a Receita Total da firma líder é dada por: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21012FA7-76EE-27C9-B4E1-013C8DEBF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91163"/>
              </p:ext>
            </p:extLst>
          </p:nvPr>
        </p:nvGraphicFramePr>
        <p:xfrm>
          <a:off x="529605" y="5102485"/>
          <a:ext cx="6809230" cy="6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53800" progId="Equation.DSMT4">
                  <p:embed/>
                </p:oleObj>
              </mc:Choice>
              <mc:Fallback>
                <p:oleObj name="Equation" r:id="rId6" imgW="245088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21012FA7-76EE-27C9-B4E1-013C8DEBF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05" y="5102485"/>
                        <a:ext cx="6809230" cy="66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CB069774-DFE6-5447-366B-D915E172D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13504"/>
              </p:ext>
            </p:extLst>
          </p:nvPr>
        </p:nvGraphicFramePr>
        <p:xfrm>
          <a:off x="611560" y="5888787"/>
          <a:ext cx="3819763" cy="65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CB069774-DFE6-5447-366B-D915E172D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88787"/>
                        <a:ext cx="3819763" cy="65561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ítulo 1">
            <a:extLst>
              <a:ext uri="{FF2B5EF4-FFF2-40B4-BE49-F238E27FC236}">
                <a16:creationId xmlns:a16="http://schemas.microsoft.com/office/drawing/2014/main" id="{00F66635-F612-28B9-C3A8-8E0F662F8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301" y="111941"/>
            <a:ext cx="10689883" cy="785813"/>
          </a:xfrm>
        </p:spPr>
        <p:txBody>
          <a:bodyPr/>
          <a:lstStyle/>
          <a:p>
            <a:pPr algn="ctr"/>
            <a:r>
              <a:rPr lang="pt-BR" sz="4000" dirty="0">
                <a:solidFill>
                  <a:schemeClr val="tx1"/>
                </a:solidFill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32483339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/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A9D732B-D865-F839-8FC9-D05DBC16238E}"/>
              </a:ext>
            </a:extLst>
          </p:cNvPr>
          <p:cNvSpPr/>
          <p:nvPr/>
        </p:nvSpPr>
        <p:spPr>
          <a:xfrm>
            <a:off x="6915836" y="4555507"/>
            <a:ext cx="1287711" cy="519113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BDF1B16-3766-8B59-5D5C-08C763C3D1B7}"/>
              </a:ext>
            </a:extLst>
          </p:cNvPr>
          <p:cNvSpPr/>
          <p:nvPr/>
        </p:nvSpPr>
        <p:spPr>
          <a:xfrm>
            <a:off x="7465519" y="3251016"/>
            <a:ext cx="1509669" cy="519113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194FAE6-55A0-5D58-08D9-6A6BFAE6B4A3}"/>
              </a:ext>
            </a:extLst>
          </p:cNvPr>
          <p:cNvSpPr/>
          <p:nvPr/>
        </p:nvSpPr>
        <p:spPr>
          <a:xfrm>
            <a:off x="3566273" y="1376462"/>
            <a:ext cx="3186219" cy="720080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FC91B32-5B2C-536C-E46B-82631D624CE0}"/>
              </a:ext>
            </a:extLst>
          </p:cNvPr>
          <p:cNvSpPr txBox="1"/>
          <p:nvPr/>
        </p:nvSpPr>
        <p:spPr>
          <a:xfrm>
            <a:off x="234116" y="715990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Logo, a receita marginal da firma líder é dada por: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9F8607FC-6A45-FC03-6100-B5391DB91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84313"/>
              </p:ext>
            </p:extLst>
          </p:nvPr>
        </p:nvGraphicFramePr>
        <p:xfrm>
          <a:off x="792776" y="1248182"/>
          <a:ext cx="5959716" cy="106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31640" progId="Equation.DSMT4">
                  <p:embed/>
                </p:oleObj>
              </mc:Choice>
              <mc:Fallback>
                <p:oleObj name="Equation" r:id="rId2" imgW="226044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9F8607FC-6A45-FC03-6100-B5391DB91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76" y="1248182"/>
                        <a:ext cx="5959716" cy="106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25A7E2A4-4E3B-69B2-1E9E-4C92F45A35B1}"/>
              </a:ext>
            </a:extLst>
          </p:cNvPr>
          <p:cNvSpPr txBox="1"/>
          <p:nvPr/>
        </p:nvSpPr>
        <p:spPr>
          <a:xfrm>
            <a:off x="234115" y="2301834"/>
            <a:ext cx="119203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Podemos obter a produção ótima da firma líder igualando seu custo marginal à sua receita marginal.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EF293CA-11C7-7948-4319-4FAB51EE9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68253"/>
              </p:ext>
            </p:extLst>
          </p:nvPr>
        </p:nvGraphicFramePr>
        <p:xfrm>
          <a:off x="654951" y="3222881"/>
          <a:ext cx="8292133" cy="59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28600" progId="Equation.DSMT4">
                  <p:embed/>
                </p:oleObj>
              </mc:Choice>
              <mc:Fallback>
                <p:oleObj name="Equation" r:id="rId4" imgW="2984400" imgH="2286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BEF293CA-11C7-7948-4319-4FAB51EE9D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51" y="3222881"/>
                        <a:ext cx="8292133" cy="596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A5F32309-0A9B-C008-9D17-50A410886B27}"/>
              </a:ext>
            </a:extLst>
          </p:cNvPr>
          <p:cNvSpPr txBox="1"/>
          <p:nvPr/>
        </p:nvSpPr>
        <p:spPr>
          <a:xfrm>
            <a:off x="277987" y="3917482"/>
            <a:ext cx="117358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Substituindo na função de demanda da firma líder, obtemos o preço.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7878527B-9594-B5EA-F29C-2AADAA91D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226588"/>
              </p:ext>
            </p:extLst>
          </p:nvPr>
        </p:nvGraphicFramePr>
        <p:xfrm>
          <a:off x="727946" y="4543837"/>
          <a:ext cx="7403179" cy="63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7878527B-9594-B5EA-F29C-2AADAA91D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46" y="4543837"/>
                        <a:ext cx="7403179" cy="637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ítulo 1">
            <a:extLst>
              <a:ext uri="{FF2B5EF4-FFF2-40B4-BE49-F238E27FC236}">
                <a16:creationId xmlns:a16="http://schemas.microsoft.com/office/drawing/2014/main" id="{1F578159-5908-9223-89A8-9DBD0FDA5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301" y="82124"/>
            <a:ext cx="10689883" cy="785813"/>
          </a:xfrm>
        </p:spPr>
        <p:txBody>
          <a:bodyPr/>
          <a:lstStyle/>
          <a:p>
            <a:pPr algn="ctr"/>
            <a:r>
              <a:rPr lang="pt-BR" sz="4000" dirty="0">
                <a:solidFill>
                  <a:schemeClr val="tx1"/>
                </a:solidFill>
              </a:rPr>
              <a:t>Exemplo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006BC878-7276-99BF-8C01-B3C40D313051}"/>
              </a:ext>
            </a:extLst>
          </p:cNvPr>
          <p:cNvSpPr/>
          <p:nvPr/>
        </p:nvSpPr>
        <p:spPr>
          <a:xfrm>
            <a:off x="8900889" y="5891468"/>
            <a:ext cx="1383987" cy="576064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16B3C7E-076A-E301-5A38-11E9C0537F7B}"/>
              </a:ext>
            </a:extLst>
          </p:cNvPr>
          <p:cNvSpPr txBox="1"/>
          <p:nvPr/>
        </p:nvSpPr>
        <p:spPr>
          <a:xfrm>
            <a:off x="335928" y="5219316"/>
            <a:ext cx="116778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A firma seguidora toma esse preço como dado e, com isso, produz a seguinte quantidade: </a:t>
            </a:r>
          </a:p>
        </p:txBody>
      </p:sp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4588A62F-C89E-EFEF-C608-316734B04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868080"/>
              </p:ext>
            </p:extLst>
          </p:nvPr>
        </p:nvGraphicFramePr>
        <p:xfrm>
          <a:off x="4471682" y="5690906"/>
          <a:ext cx="5813194" cy="99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920" imgH="393480" progId="Equation.DSMT4">
                  <p:embed/>
                </p:oleObj>
              </mc:Choice>
              <mc:Fallback>
                <p:oleObj name="Equation" r:id="rId8" imgW="2158920" imgH="393480" progId="Equation.DSMT4">
                  <p:embed/>
                  <p:pic>
                    <p:nvPicPr>
                      <p:cNvPr id="16" name="Object 5">
                        <a:extLst>
                          <a:ext uri="{FF2B5EF4-FFF2-40B4-BE49-F238E27FC236}">
                            <a16:creationId xmlns:a16="http://schemas.microsoft.com/office/drawing/2014/main" id="{4588A62F-C89E-EFEF-C608-316734B04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682" y="5690906"/>
                        <a:ext cx="5813194" cy="99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43962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  <p:bldP spid="9" grpId="0"/>
      <p:bldP spid="11" grpId="0"/>
      <p:bldP spid="14" grpId="0" animBg="1"/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DE20891E-9C84-EFEA-4C37-CD43927E4B83}"/>
              </a:ext>
            </a:extLst>
          </p:cNvPr>
          <p:cNvSpPr/>
          <p:nvPr/>
        </p:nvSpPr>
        <p:spPr bwMode="auto">
          <a:xfrm>
            <a:off x="4602517" y="1703942"/>
            <a:ext cx="2304719" cy="61039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5B3FB74-DD76-34FF-EDD1-D4CBA3EAAD71}"/>
              </a:ext>
            </a:extLst>
          </p:cNvPr>
          <p:cNvSpPr txBox="1"/>
          <p:nvPr/>
        </p:nvSpPr>
        <p:spPr>
          <a:xfrm>
            <a:off x="251519" y="792296"/>
            <a:ext cx="116356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A firma líder (De </a:t>
            </a:r>
            <a:r>
              <a:rPr lang="pt-BR" sz="2800" dirty="0" err="1">
                <a:latin typeface="Arial" panose="020B0604020202020204" pitchFamily="34" charset="0"/>
                <a:cs typeface="Arial" panose="020B0604020202020204" pitchFamily="34" charset="0"/>
              </a:rPr>
              <a:t>Beers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) e a seguidora cobram o mesmo preço e a líder atende 77% do mercado.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7E06373-A91A-E2CE-6828-7EDE9893E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90518"/>
              </p:ext>
            </p:extLst>
          </p:nvPr>
        </p:nvGraphicFramePr>
        <p:xfrm>
          <a:off x="683567" y="1760214"/>
          <a:ext cx="6223669" cy="61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28600" progId="Equation.DSMT4">
                  <p:embed/>
                </p:oleObj>
              </mc:Choice>
              <mc:Fallback>
                <p:oleObj name="Equation" r:id="rId2" imgW="2082600" imgH="228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47E06373-A91A-E2CE-6828-7EDE9893E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1760214"/>
                        <a:ext cx="6223669" cy="61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24A66D08-863B-14DE-48C5-1E73E68D21B2}"/>
              </a:ext>
            </a:extLst>
          </p:cNvPr>
          <p:cNvCxnSpPr/>
          <p:nvPr/>
        </p:nvCxnSpPr>
        <p:spPr>
          <a:xfrm>
            <a:off x="4945152" y="2212288"/>
            <a:ext cx="0" cy="2609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EB48C8C7-5C34-495B-8E19-FB3E12D7FA73}"/>
              </a:ext>
            </a:extLst>
          </p:cNvPr>
          <p:cNvCxnSpPr/>
          <p:nvPr/>
        </p:nvCxnSpPr>
        <p:spPr>
          <a:xfrm>
            <a:off x="5665232" y="2212288"/>
            <a:ext cx="0" cy="2609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EC56C88D-DF66-BE8B-22BC-1BB82856C03C}"/>
              </a:ext>
            </a:extLst>
          </p:cNvPr>
          <p:cNvSpPr txBox="1"/>
          <p:nvPr/>
        </p:nvSpPr>
        <p:spPr>
          <a:xfrm>
            <a:off x="4630653" y="2473274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77%  33%</a:t>
            </a:r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34675AD4-C88C-8C44-D7D5-FAFC7AC4A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8301" y="131819"/>
            <a:ext cx="10689883" cy="785813"/>
          </a:xfrm>
        </p:spPr>
        <p:txBody>
          <a:bodyPr/>
          <a:lstStyle/>
          <a:p>
            <a:pPr algn="ctr"/>
            <a:r>
              <a:rPr lang="pt-BR" sz="4000" dirty="0">
                <a:solidFill>
                  <a:schemeClr val="tx1"/>
                </a:solidFill>
              </a:rPr>
              <a:t>Exemplo</a:t>
            </a:r>
          </a:p>
        </p:txBody>
      </p:sp>
    </p:spTree>
    <p:extLst>
      <p:ext uri="{BB962C8B-B14F-4D97-AF65-F5344CB8AC3E}">
        <p14:creationId xmlns:p14="http://schemas.microsoft.com/office/powerpoint/2010/main" val="25129231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2025747" y="2122843"/>
            <a:ext cx="7835705" cy="4445391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Conector reto 5"/>
          <p:cNvCxnSpPr/>
          <p:nvPr/>
        </p:nvCxnSpPr>
        <p:spPr bwMode="auto">
          <a:xfrm rot="5400000">
            <a:off x="4435914" y="4825111"/>
            <a:ext cx="18923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206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ítulo 1"/>
          <p:cNvSpPr>
            <a:spLocks noGrp="1"/>
          </p:cNvSpPr>
          <p:nvPr>
            <p:ph type="title"/>
          </p:nvPr>
        </p:nvSpPr>
        <p:spPr>
          <a:xfrm>
            <a:off x="1879224" y="216380"/>
            <a:ext cx="8277652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 Curva de Demanda Quebrada</a:t>
            </a:r>
          </a:p>
        </p:txBody>
      </p:sp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267286" y="1023269"/>
            <a:ext cx="11732456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99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Tenta explicar porque os preços dos oligopólios são </a:t>
            </a:r>
            <a:r>
              <a:rPr lang="pt-BR" sz="2400" dirty="0">
                <a:solidFill>
                  <a:schemeClr val="tx1"/>
                </a:solidFill>
              </a:rPr>
              <a:t>relativamente</a:t>
            </a:r>
            <a:r>
              <a:rPr lang="pt-BR" sz="2800" dirty="0">
                <a:solidFill>
                  <a:schemeClr val="tx1"/>
                </a:solidFill>
              </a:rPr>
              <a:t> estáveis, mesmo quando os custos se alteram.</a:t>
            </a:r>
          </a:p>
        </p:txBody>
      </p:sp>
      <p:cxnSp>
        <p:nvCxnSpPr>
          <p:cNvPr id="9" name="Conector de seta reta 8"/>
          <p:cNvCxnSpPr/>
          <p:nvPr/>
        </p:nvCxnSpPr>
        <p:spPr bwMode="auto">
          <a:xfrm rot="5400000" flipH="1" flipV="1">
            <a:off x="1780820" y="4139311"/>
            <a:ext cx="3213894" cy="794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" name="Conector de seta reta 9"/>
          <p:cNvCxnSpPr/>
          <p:nvPr/>
        </p:nvCxnSpPr>
        <p:spPr bwMode="auto">
          <a:xfrm>
            <a:off x="3375464" y="5758561"/>
            <a:ext cx="4457700" cy="1588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" name="CaixaDeTexto 10"/>
          <p:cNvSpPr txBox="1"/>
          <p:nvPr/>
        </p:nvSpPr>
        <p:spPr>
          <a:xfrm>
            <a:off x="2991340" y="2342262"/>
            <a:ext cx="69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7599484" y="5742345"/>
            <a:ext cx="698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</a:p>
        </p:txBody>
      </p:sp>
      <p:cxnSp>
        <p:nvCxnSpPr>
          <p:cNvPr id="13" name="Conector reto 12"/>
          <p:cNvCxnSpPr/>
          <p:nvPr/>
        </p:nvCxnSpPr>
        <p:spPr bwMode="auto">
          <a:xfrm>
            <a:off x="3400864" y="2939161"/>
            <a:ext cx="1993900" cy="9271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ector reto 13"/>
          <p:cNvCxnSpPr/>
          <p:nvPr/>
        </p:nvCxnSpPr>
        <p:spPr bwMode="auto">
          <a:xfrm rot="16200000" flipH="1">
            <a:off x="5248714" y="4012311"/>
            <a:ext cx="1409700" cy="11176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ctor reto 14"/>
          <p:cNvCxnSpPr/>
          <p:nvPr/>
        </p:nvCxnSpPr>
        <p:spPr bwMode="auto">
          <a:xfrm>
            <a:off x="3400864" y="2939161"/>
            <a:ext cx="1981200" cy="16383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to 15"/>
          <p:cNvCxnSpPr/>
          <p:nvPr/>
        </p:nvCxnSpPr>
        <p:spPr bwMode="auto">
          <a:xfrm rot="16200000" flipH="1">
            <a:off x="5089964" y="4818761"/>
            <a:ext cx="584200" cy="254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ector reto 16"/>
          <p:cNvCxnSpPr/>
          <p:nvPr/>
        </p:nvCxnSpPr>
        <p:spPr bwMode="auto">
          <a:xfrm rot="16200000" flipH="1">
            <a:off x="5299514" y="5206111"/>
            <a:ext cx="965200" cy="77470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CaixaDeTexto 17"/>
          <p:cNvSpPr txBox="1"/>
          <p:nvPr/>
        </p:nvSpPr>
        <p:spPr>
          <a:xfrm>
            <a:off x="6474264" y="5009262"/>
            <a:ext cx="48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2060"/>
                </a:solidFill>
              </a:rPr>
              <a:t>D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6131364" y="5847462"/>
            <a:ext cx="88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002060"/>
                </a:solidFill>
              </a:rPr>
              <a:t>RMg</a:t>
            </a:r>
            <a:endParaRPr lang="pt-BR" dirty="0">
              <a:solidFill>
                <a:srgbClr val="002060"/>
              </a:solidFill>
            </a:endParaRPr>
          </a:p>
        </p:txBody>
      </p:sp>
      <p:cxnSp>
        <p:nvCxnSpPr>
          <p:cNvPr id="20" name="Conector reto 19"/>
          <p:cNvCxnSpPr/>
          <p:nvPr/>
        </p:nvCxnSpPr>
        <p:spPr bwMode="auto">
          <a:xfrm rot="10800000">
            <a:off x="3400864" y="3866261"/>
            <a:ext cx="19939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206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CaixaDeTexto 20"/>
          <p:cNvSpPr txBox="1"/>
          <p:nvPr/>
        </p:nvSpPr>
        <p:spPr>
          <a:xfrm>
            <a:off x="5166164" y="5720462"/>
            <a:ext cx="711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2060"/>
                </a:solidFill>
              </a:rPr>
              <a:t>Q*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2905564" y="3586861"/>
            <a:ext cx="571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2060"/>
                </a:solidFill>
              </a:rPr>
              <a:t>P</a:t>
            </a:r>
            <a:r>
              <a:rPr lang="pt-BR" dirty="0">
                <a:solidFill>
                  <a:srgbClr val="002060"/>
                </a:solidFill>
              </a:rPr>
              <a:t>*</a:t>
            </a:r>
          </a:p>
        </p:txBody>
      </p:sp>
      <p:sp>
        <p:nvSpPr>
          <p:cNvPr id="23" name="Arco 22"/>
          <p:cNvSpPr/>
          <p:nvPr/>
        </p:nvSpPr>
        <p:spPr bwMode="auto">
          <a:xfrm rot="5400000">
            <a:off x="3334525" y="1458852"/>
            <a:ext cx="2113878" cy="5074503"/>
          </a:xfrm>
          <a:prstGeom prst="arc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6000" dirty="0"/>
          </a:p>
        </p:txBody>
      </p:sp>
      <p:sp>
        <p:nvSpPr>
          <p:cNvPr id="24" name="Arco 23"/>
          <p:cNvSpPr/>
          <p:nvPr/>
        </p:nvSpPr>
        <p:spPr bwMode="auto">
          <a:xfrm rot="5400000">
            <a:off x="3232925" y="1166752"/>
            <a:ext cx="2113878" cy="5074503"/>
          </a:xfrm>
          <a:prstGeom prst="arc">
            <a:avLst/>
          </a:prstGeom>
          <a:noFill/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6000" dirty="0"/>
          </a:p>
        </p:txBody>
      </p:sp>
      <p:sp>
        <p:nvSpPr>
          <p:cNvPr id="25" name="CaixaDeTexto 24"/>
          <p:cNvSpPr txBox="1"/>
          <p:nvPr/>
        </p:nvSpPr>
        <p:spPr>
          <a:xfrm>
            <a:off x="6893364" y="3751962"/>
            <a:ext cx="111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2060"/>
                </a:solidFill>
              </a:rPr>
              <a:t>CMg</a:t>
            </a:r>
            <a:r>
              <a:rPr lang="pt-BR" sz="2000" dirty="0">
                <a:solidFill>
                  <a:srgbClr val="002060"/>
                </a:solidFill>
              </a:rPr>
              <a:t>0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6779064" y="3383662"/>
            <a:ext cx="111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002060"/>
                </a:solidFill>
              </a:rPr>
              <a:t>CMg</a:t>
            </a:r>
            <a:r>
              <a:rPr lang="pt-BR" sz="2000" dirty="0">
                <a:solidFill>
                  <a:srgbClr val="00206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601499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3B46A43-1AFC-5F5B-71EF-398B8F194D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151" y="838925"/>
            <a:ext cx="11732455" cy="4972277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Taxa de Concentração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500" b="1" dirty="0">
              <a:solidFill>
                <a:schemeClr val="tx1"/>
              </a:solidFill>
            </a:endParaRP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taxa de concentração mede quanto da produção total de uma indústria é produzida por suas maiores empresas. 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Podemos fazer isso para diversos números de empresas, mas exemplificaremos para quatro firmas. </a:t>
            </a:r>
          </a:p>
          <a:p>
            <a:pPr algn="just">
              <a:spcBef>
                <a:spcPts val="12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Taxa de Concentração de Quatro Firmas (C</a:t>
            </a:r>
            <a:r>
              <a:rPr lang="pt-BR" sz="1800" dirty="0">
                <a:solidFill>
                  <a:schemeClr val="tx1"/>
                </a:solidFill>
              </a:rPr>
              <a:t>4</a:t>
            </a:r>
            <a:r>
              <a:rPr lang="pt-BR" sz="3000" dirty="0">
                <a:solidFill>
                  <a:schemeClr val="tx1"/>
                </a:solidFill>
              </a:rPr>
              <a:t>) é dada pela fração das vendas totais (ou produção) da indústria geradas pelas quatro maiores empresas da indústria.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D44B12A7-97AE-5C6A-2451-4ACC77B46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21391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603506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182880" y="1082675"/>
            <a:ext cx="11760591" cy="4883150"/>
          </a:xfrm>
        </p:spPr>
        <p:txBody>
          <a:bodyPr/>
          <a:lstStyle/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Preços elásticos acima de P*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e o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 aumenta e a firma eleva seu preço a quantidade demandada cai muito, pois as outras firmas (concorrentes) não acompanharão o aumento de preço.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Preços inelásticos abaixo de P*</a:t>
            </a:r>
          </a:p>
          <a:p>
            <a:pPr lvl="1" algn="just"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Se o </a:t>
            </a:r>
            <a:r>
              <a:rPr lang="pt-BR" dirty="0" err="1">
                <a:solidFill>
                  <a:schemeClr val="tx1"/>
                </a:solidFill>
              </a:rPr>
              <a:t>CMg</a:t>
            </a:r>
            <a:r>
              <a:rPr lang="pt-BR" dirty="0">
                <a:solidFill>
                  <a:schemeClr val="tx1"/>
                </a:solidFill>
              </a:rPr>
              <a:t> diminui e a firma reduz seu preço a quantidade demandada aumenta pouco, pois as outras firmas (concorrentes) acompanharão a queda no preço.</a:t>
            </a:r>
          </a:p>
        </p:txBody>
      </p:sp>
      <p:sp>
        <p:nvSpPr>
          <p:cNvPr id="8" name="Título 1"/>
          <p:cNvSpPr>
            <a:spLocks noGrp="1"/>
          </p:cNvSpPr>
          <p:nvPr>
            <p:ph type="title"/>
          </p:nvPr>
        </p:nvSpPr>
        <p:spPr>
          <a:xfrm>
            <a:off x="1879224" y="137632"/>
            <a:ext cx="8277652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 Curva de Demanda Quebrada</a:t>
            </a:r>
          </a:p>
        </p:txBody>
      </p:sp>
    </p:spTree>
    <p:extLst>
      <p:ext uri="{BB962C8B-B14F-4D97-AF65-F5344CB8AC3E}">
        <p14:creationId xmlns:p14="http://schemas.microsoft.com/office/powerpoint/2010/main" val="2478443163"/>
      </p:ext>
    </p:extLst>
  </p:cSld>
  <p:clrMapOvr>
    <a:masterClrMapping/>
  </p:clrMapOvr>
  <p:transition spd="med"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B860557-4F4C-9B75-E05A-0354E3DD8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257" y="957948"/>
            <a:ext cx="11654078" cy="5544457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Taxa de Concentração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b="1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b="1" dirty="0">
              <a:solidFill>
                <a:schemeClr val="tx1"/>
              </a:solidFill>
            </a:endParaRP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nde: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i="1" dirty="0">
                <a:solidFill>
                  <a:schemeClr val="tx1"/>
                </a:solidFill>
              </a:rPr>
              <a:t>S</a:t>
            </a:r>
            <a:r>
              <a:rPr lang="pt-BR" sz="1800" i="1" dirty="0">
                <a:solidFill>
                  <a:schemeClr val="tx1"/>
                </a:solidFill>
              </a:rPr>
              <a:t>i</a:t>
            </a:r>
            <a:r>
              <a:rPr lang="pt-BR" dirty="0">
                <a:solidFill>
                  <a:schemeClr val="tx1"/>
                </a:solidFill>
              </a:rPr>
              <a:t> representam as vendas das quatro maiores firmas;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i="1" dirty="0">
                <a:solidFill>
                  <a:schemeClr val="tx1"/>
                </a:solidFill>
              </a:rPr>
              <a:t>S</a:t>
            </a:r>
            <a:r>
              <a:rPr lang="pt-BR" sz="1800" i="1" dirty="0">
                <a:solidFill>
                  <a:schemeClr val="tx1"/>
                </a:solidFill>
              </a:rPr>
              <a:t>T</a:t>
            </a:r>
            <a:r>
              <a:rPr lang="pt-BR" dirty="0">
                <a:solidFill>
                  <a:schemeClr val="tx1"/>
                </a:solidFill>
              </a:rPr>
              <a:t> representa as vendas totais das empresa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De forma equivalente, a taxa de concentração de quatro firmas é a soma das parcelas de mercado das quatro maiores firmas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3000" dirty="0">
              <a:solidFill>
                <a:schemeClr val="tx1"/>
              </a:solidFill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5E532B6-5E08-D1E5-B9AF-EF87D149E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570796"/>
              </p:ext>
            </p:extLst>
          </p:nvPr>
        </p:nvGraphicFramePr>
        <p:xfrm>
          <a:off x="779724" y="1527152"/>
          <a:ext cx="3949538" cy="126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431640" progId="Equation.DSMT4">
                  <p:embed/>
                </p:oleObj>
              </mc:Choice>
              <mc:Fallback>
                <p:oleObj name="Equation" r:id="rId2" imgW="134604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5E532B6-5E08-D1E5-B9AF-EF87D149E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9724" y="1527152"/>
                        <a:ext cx="3949538" cy="126683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7C313954-E940-CB47-B107-3C9F5AD5EB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13572"/>
              </p:ext>
            </p:extLst>
          </p:nvPr>
        </p:nvGraphicFramePr>
        <p:xfrm>
          <a:off x="698095" y="5688716"/>
          <a:ext cx="3749814" cy="63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7C313954-E940-CB47-B107-3C9F5AD5EB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095" y="5688716"/>
                        <a:ext cx="3749814" cy="63081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ítulo 1">
            <a:extLst>
              <a:ext uri="{FF2B5EF4-FFF2-40B4-BE49-F238E27FC236}">
                <a16:creationId xmlns:a16="http://schemas.microsoft.com/office/drawing/2014/main" id="{A6327347-CCEE-8903-13D9-490C62C7C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51208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2EDC803-53C1-BBFB-C34D-ABC5D3082D66}"/>
              </a:ext>
            </a:extLst>
          </p:cNvPr>
          <p:cNvSpPr txBox="1"/>
          <p:nvPr/>
        </p:nvSpPr>
        <p:spPr>
          <a:xfrm>
            <a:off x="4684541" y="5739618"/>
            <a:ext cx="3460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chemeClr val="tx1"/>
                </a:solidFill>
                <a:latin typeface="+mn-lt"/>
              </a:rPr>
              <a:t>Onde  </a:t>
            </a:r>
            <a:r>
              <a:rPr lang="pt-BR" sz="2800" i="1" dirty="0" err="1">
                <a:solidFill>
                  <a:schemeClr val="tx1"/>
                </a:solidFill>
                <a:latin typeface="+mn-lt"/>
              </a:rPr>
              <a:t>w</a:t>
            </a:r>
            <a:r>
              <a:rPr lang="pt-BR" sz="1800" i="1" dirty="0" err="1">
                <a:solidFill>
                  <a:schemeClr val="tx1"/>
                </a:solidFill>
                <a:latin typeface="+mn-lt"/>
              </a:rPr>
              <a:t>i</a:t>
            </a:r>
            <a:r>
              <a:rPr lang="pt-BR" sz="2800" i="1" dirty="0">
                <a:solidFill>
                  <a:schemeClr val="tx1"/>
                </a:solidFill>
                <a:latin typeface="+mn-lt"/>
              </a:rPr>
              <a:t> = S</a:t>
            </a:r>
            <a:r>
              <a:rPr lang="pt-BR" sz="1800" i="1" dirty="0">
                <a:solidFill>
                  <a:schemeClr val="tx1"/>
                </a:solidFill>
                <a:latin typeface="+mn-lt"/>
              </a:rPr>
              <a:t>i </a:t>
            </a:r>
            <a:r>
              <a:rPr lang="pt-BR" sz="2800" i="1" dirty="0">
                <a:solidFill>
                  <a:schemeClr val="tx1"/>
                </a:solidFill>
                <a:latin typeface="+mn-lt"/>
              </a:rPr>
              <a:t>/ S</a:t>
            </a:r>
            <a:r>
              <a:rPr lang="pt-BR" sz="1800" i="1" dirty="0">
                <a:solidFill>
                  <a:schemeClr val="tx1"/>
                </a:solidFill>
                <a:latin typeface="+mn-lt"/>
              </a:rPr>
              <a:t>T</a:t>
            </a:r>
            <a:r>
              <a:rPr lang="pt-BR" sz="2800" i="1" dirty="0">
                <a:solidFill>
                  <a:schemeClr val="tx1"/>
                </a:solidFill>
                <a:latin typeface="+mn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996748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E90D16B-925E-B152-8F0E-C6A8274881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9" y="932491"/>
            <a:ext cx="11760590" cy="5812965"/>
          </a:xfrm>
        </p:spPr>
        <p:txBody>
          <a:bodyPr>
            <a:normAutofit fontScale="92500" lnSpcReduction="10000"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Taxa de Concentração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00" b="1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Quando uma indústria é composta por um número muito grande de empresas, e cada uma delas é muito pequena, a taxa de concentração de quatro firmas é próxima de zer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Quando quatro ou menos empresas produzem toda a produção de uma indústria, a taxa de concentração de quatro firmas é igual a 1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Logo, quanto mais próxima de zero for C</a:t>
            </a:r>
            <a:r>
              <a:rPr lang="pt-BR" sz="1900" dirty="0">
                <a:solidFill>
                  <a:schemeClr val="tx1"/>
                </a:solidFill>
              </a:rPr>
              <a:t>4</a:t>
            </a:r>
            <a:r>
              <a:rPr lang="pt-BR" sz="3100" dirty="0">
                <a:solidFill>
                  <a:schemeClr val="tx1"/>
                </a:solidFill>
              </a:rPr>
              <a:t>, menos concentrada será a indústria e quanto mais próxima de 1 mais concentrada será a indústria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100" dirty="0">
                <a:solidFill>
                  <a:schemeClr val="tx1"/>
                </a:solidFill>
              </a:rPr>
              <a:t>Observe que trata-se de uma medida bastante crua do tamanho estrutural de uma  indústria.</a:t>
            </a: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4183EBB6-D5AD-D650-DB3C-C2F6B25AC3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41269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91837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D808DBEE-3990-062B-8063-EA08F92B03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0917" y="894475"/>
            <a:ext cx="11788755" cy="5544457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Taxa de Concentração: um exemplo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uponha uma indústria formada por 6 firmas. Quatro firmas têm vendas de $10 cada e duas têm vendas de $5 cada. Qual a taxa de concentração de quatro firmas para essa indústria ?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te que as vendas totais são iguais a $50. Logo:</a:t>
            </a:r>
          </a:p>
          <a:p>
            <a:pPr algn="just">
              <a:spcBef>
                <a:spcPts val="600"/>
              </a:spcBef>
            </a:pPr>
            <a:endParaRPr lang="pt-BR" sz="2600" dirty="0"/>
          </a:p>
          <a:p>
            <a:pPr algn="just"/>
            <a:endParaRPr lang="pt-BR" sz="2600" dirty="0"/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Logo, as quatro maiores firmas dessa indústria respondem por 80% da produção total da indústria.</a:t>
            </a:r>
          </a:p>
          <a:p>
            <a:pPr algn="just"/>
            <a:endParaRPr lang="pt-BR" dirty="0"/>
          </a:p>
          <a:p>
            <a:pPr algn="just">
              <a:buFont typeface="Wingdings" panose="05000000000000000000" pitchFamily="2" charset="2"/>
              <a:buChar char="Ø"/>
            </a:pPr>
            <a:endParaRPr lang="pt-BR" sz="600" b="1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D9AD1CB-9D20-2046-F7FA-2F2AA1EEF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30919"/>
              </p:ext>
            </p:extLst>
          </p:nvPr>
        </p:nvGraphicFramePr>
        <p:xfrm>
          <a:off x="4394200" y="217993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D9AD1CB-9D20-2046-F7FA-2F2AA1EEF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17993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6885410-CACF-5CD3-DD12-CF88D3098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90395"/>
              </p:ext>
            </p:extLst>
          </p:nvPr>
        </p:nvGraphicFramePr>
        <p:xfrm>
          <a:off x="643534" y="3396156"/>
          <a:ext cx="5253548" cy="10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1840" imgH="406080" progId="Equation.DSMT4">
                  <p:embed/>
                </p:oleObj>
              </mc:Choice>
              <mc:Fallback>
                <p:oleObj name="Equation" r:id="rId4" imgW="2031840" imgH="4060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96885410-CACF-5CD3-DD12-CF88D3098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534" y="3396156"/>
                        <a:ext cx="5253548" cy="104923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>
            <a:extLst>
              <a:ext uri="{FF2B5EF4-FFF2-40B4-BE49-F238E27FC236}">
                <a16:creationId xmlns:a16="http://schemas.microsoft.com/office/drawing/2014/main" id="{524D075C-2FC4-C9BB-6AB5-0FEBB1E31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31330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9306038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EE38E4EE-14EF-43CF-01CD-CFA2144A76B7}"/>
              </a:ext>
            </a:extLst>
          </p:cNvPr>
          <p:cNvSpPr txBox="1"/>
          <p:nvPr/>
        </p:nvSpPr>
        <p:spPr>
          <a:xfrm>
            <a:off x="141987" y="1042228"/>
            <a:ext cx="1177334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SzPct val="101000"/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Note que é um índice positivo e parcial que destaca uma indústria bastante concentrada. Podemos garantir que não há concorrência ?</a:t>
            </a:r>
          </a:p>
          <a:p>
            <a:pPr marL="914400" lvl="1" indent="-457200" algn="just">
              <a:buSzPct val="101000"/>
              <a:buFont typeface="Wingdings" panose="05000000000000000000" pitchFamily="2" charset="2"/>
              <a:buChar char="§"/>
            </a:pPr>
            <a:r>
              <a:rPr lang="pt-BR" sz="2900" dirty="0">
                <a:latin typeface="+mn-lt"/>
              </a:rPr>
              <a:t>Lembre-se guerra de preços no setor aéreo brasileiro. Percebeu a importância, em alguns casos, das medidas normativas.</a:t>
            </a: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662B9573-04DB-54C9-7838-6BF245448F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67724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3E1A3602-7321-6DD2-12C7-997E03EC7970}"/>
              </a:ext>
            </a:extLst>
          </p:cNvPr>
          <p:cNvCxnSpPr/>
          <p:nvPr/>
        </p:nvCxnSpPr>
        <p:spPr bwMode="auto">
          <a:xfrm>
            <a:off x="10663310" y="3165232"/>
            <a:ext cx="1195752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52659176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60CF9F14-84F4-2C0A-091A-E0BF4BE9495E}"/>
              </a:ext>
            </a:extLst>
          </p:cNvPr>
          <p:cNvSpPr txBox="1"/>
          <p:nvPr/>
        </p:nvSpPr>
        <p:spPr>
          <a:xfrm>
            <a:off x="182879" y="928461"/>
            <a:ext cx="1180279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1" i="0" dirty="0">
                <a:effectLst/>
                <a:latin typeface="+mn-lt"/>
              </a:rPr>
              <a:t>GOL  (08-2011) </a:t>
            </a:r>
            <a:r>
              <a:rPr lang="pt-BR" sz="2800" b="1" i="0" dirty="0">
                <a:effectLst/>
                <a:latin typeface="+mn-lt"/>
                <a:cs typeface="Calibri" panose="020F0502020204030204" pitchFamily="34" charset="0"/>
              </a:rPr>
              <a:t>→</a:t>
            </a:r>
            <a:r>
              <a:rPr lang="pt-BR" sz="2800" b="1" i="0" dirty="0">
                <a:effectLst/>
                <a:latin typeface="+mn-lt"/>
              </a:rPr>
              <a:t> </a:t>
            </a:r>
            <a:r>
              <a:rPr lang="pt-BR" sz="2800" i="0" dirty="0">
                <a:effectLst/>
                <a:latin typeface="+mn-lt"/>
              </a:rPr>
              <a:t>a</a:t>
            </a:r>
            <a:r>
              <a:rPr lang="pt-BR" sz="2800" b="1" i="0" dirty="0">
                <a:effectLst/>
                <a:latin typeface="+mn-lt"/>
              </a:rPr>
              <a:t> </a:t>
            </a:r>
            <a:r>
              <a:rPr lang="pt-BR" sz="2800" b="0" i="0" dirty="0">
                <a:effectLst/>
                <a:latin typeface="+mn-lt"/>
              </a:rPr>
              <a:t>companhia disse que há uma guerra de preços muito forte na indústria de aviação, provocada, principalmente, por excesso de oferta. Segundo o presidente da empresa, Constantino de Oliveira Júnior, esse movimento motivou uma </a:t>
            </a:r>
            <a:r>
              <a:rPr lang="pt-BR" sz="2800" dirty="0">
                <a:latin typeface="+mn-lt"/>
              </a:rPr>
              <a:t>redução da projeção</a:t>
            </a:r>
            <a:r>
              <a:rPr lang="pt-BR" sz="2800" b="0" i="0" dirty="0">
                <a:effectLst/>
                <a:latin typeface="+mn-lt"/>
              </a:rPr>
              <a:t> de resultado da empresa para o fim do an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900" b="1" dirty="0">
              <a:latin typeface="+mn-lt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0" i="0" dirty="0">
                <a:effectLst/>
                <a:latin typeface="+mn-lt"/>
              </a:rPr>
              <a:t>O aumento de custos e a redução dos preços deixaram a Gol no vermelho. A empresa registrou </a:t>
            </a:r>
            <a:r>
              <a:rPr lang="pt-BR" sz="2800" dirty="0">
                <a:latin typeface="+mn-lt"/>
              </a:rPr>
              <a:t>prejuízo líquido de R$ 358,7 milhões</a:t>
            </a:r>
            <a:r>
              <a:rPr lang="pt-BR" sz="2800" b="0" i="0" dirty="0">
                <a:effectLst/>
                <a:latin typeface="+mn-lt"/>
              </a:rPr>
              <a:t> no segundo trimestre e fechou os seis primeiros meses do ano com perdas de R$ 258 milhões.</a:t>
            </a:r>
            <a:r>
              <a:rPr lang="pt-BR" sz="2800" b="1" i="0" dirty="0">
                <a:effectLst/>
                <a:latin typeface="+mn-lt"/>
              </a:rPr>
              <a:t>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900" b="1" i="0" dirty="0">
              <a:effectLst/>
              <a:latin typeface="+mn-lt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b="0" i="0" dirty="0">
                <a:effectLst/>
                <a:latin typeface="+mn-lt"/>
              </a:rPr>
              <a:t>O resultado ocorreu mesmo com o crescimento do número de passageiros transportados: expansão de 13,5% em relação ao mesmo período do ano anterior. </a:t>
            </a:r>
            <a:endParaRPr lang="pt-BR" sz="2800" dirty="0">
              <a:latin typeface="+mn-lt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AD99AF1E-9B5F-11BE-BB93-0ECC8382F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6605" y="308090"/>
            <a:ext cx="7886700" cy="621845"/>
          </a:xfrm>
        </p:spPr>
        <p:txBody>
          <a:bodyPr>
            <a:noAutofit/>
          </a:bodyPr>
          <a:lstStyle/>
          <a:p>
            <a:pPr algn="ctr"/>
            <a:r>
              <a:rPr lang="pt-BR" sz="4200" b="1" dirty="0">
                <a:solidFill>
                  <a:schemeClr val="tx1"/>
                </a:solidFill>
                <a:latin typeface="+mn-lt"/>
              </a:rPr>
              <a:t>Concentração Industrial</a:t>
            </a:r>
            <a:endParaRPr lang="en-US" sz="42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780496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2047</TotalTime>
  <Words>3322</Words>
  <Application>Microsoft Office PowerPoint</Application>
  <PresentationFormat>Widescreen</PresentationFormat>
  <Paragraphs>274</Paragraphs>
  <Slides>40</Slides>
  <Notes>4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0</vt:i4>
      </vt:variant>
    </vt:vector>
  </HeadingPairs>
  <TitlesOfParts>
    <vt:vector size="47" baseType="lpstr">
      <vt:lpstr>Arial</vt:lpstr>
      <vt:lpstr>Calibri</vt:lpstr>
      <vt:lpstr>Source Sans Pro</vt:lpstr>
      <vt:lpstr>Times New Roman</vt:lpstr>
      <vt:lpstr>Wingdings</vt:lpstr>
      <vt:lpstr>Multiple Bars</vt:lpstr>
      <vt:lpstr>Equation</vt:lpstr>
      <vt:lpstr>Apresentação do PowerPoint</vt:lpstr>
      <vt:lpstr>Concentração Industrial*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Concentração Industrial</vt:lpstr>
      <vt:lpstr>Limitações das Medidas de Concentração</vt:lpstr>
      <vt:lpstr>Limitações das Medidas de Concentração</vt:lpstr>
      <vt:lpstr>Limitações das Medidas de Concentração</vt:lpstr>
      <vt:lpstr>Monopólio Natural</vt:lpstr>
      <vt:lpstr>Regulamentação do Preço do Monopólio Natural</vt:lpstr>
      <vt:lpstr>Regulamentação do Preço do Monopólio Natural</vt:lpstr>
      <vt:lpstr>1) CEBRASPE (CESPE) - ACI (COGE CE)/ COGE CE/Auditoria</vt:lpstr>
      <vt:lpstr>2) CEBRASPE (CESPE) - Diplomata/ IRBr/2017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 1) FGV – Anal. da Defensoria Pública (DPE RO)/Anal. em Eco./2015</vt:lpstr>
      <vt:lpstr>Apresentação do PowerPoint</vt:lpstr>
      <vt:lpstr>2) FGV - Analista Censitário (IBGE)/Análise Socioecon/2017</vt:lpstr>
      <vt:lpstr>Apresentação do PowerPoint</vt:lpstr>
      <vt:lpstr>3) FGV – Prof. de Nível Superior (SEE PE)/Gestão e Neg./ Com/2016</vt:lpstr>
      <vt:lpstr>Apresentação do PowerPoint</vt:lpstr>
      <vt:lpstr>Sinalização de Preços e Liderança de Preços</vt:lpstr>
      <vt:lpstr>Sinalização de Preços e Liderança de Preços</vt:lpstr>
      <vt:lpstr>Exemplo</vt:lpstr>
      <vt:lpstr>Exemplo</vt:lpstr>
      <vt:lpstr>Exemplo</vt:lpstr>
      <vt:lpstr>Exemplo</vt:lpstr>
      <vt:lpstr> Curva de Demanda Quebrada</vt:lpstr>
      <vt:lpstr> Curva de Demanda Quebrad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8</dc:title>
  <dc:creator>ACJA</dc:creator>
  <cp:lastModifiedBy>Antonio Carlos Assumpção</cp:lastModifiedBy>
  <cp:revision>275</cp:revision>
  <dcterms:created xsi:type="dcterms:W3CDTF">1997-07-14T00:22:12Z</dcterms:created>
  <dcterms:modified xsi:type="dcterms:W3CDTF">2024-04-26T03:06:06Z</dcterms:modified>
</cp:coreProperties>
</file>